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2C0EB20D" w:rsidR="00D43796" w:rsidRPr="007279C1" w:rsidRDefault="00F6288A" w:rsidP="00D73D31">
      <w:pPr>
        <w:pStyle w:val="Title"/>
        <w:rPr>
          <w:b/>
          <w:sz w:val="48"/>
        </w:rPr>
      </w:pPr>
      <w:r w:rsidRPr="00F6288A">
        <w:rPr>
          <w:b/>
          <w:sz w:val="52"/>
        </w:rPr>
        <w:t>Trigonometry</w:t>
      </w:r>
      <w:bookmarkStart w:id="0" w:name="_GoBack"/>
      <w:bookmarkEnd w:id="0"/>
      <w:r w:rsidRPr="00F6288A">
        <w:rPr>
          <w:b/>
          <w:sz w:val="52"/>
        </w:rPr>
        <w:t xml:space="preserve"> in right-angled triangl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34B1478" w:rsidR="00F15833" w:rsidRPr="006D5C1F" w:rsidRDefault="000F1EA2" w:rsidP="00F0175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F6288A" w:rsidRPr="00F6288A">
        <w:t>4a. Trigonometric ratios and graphs</w:t>
      </w:r>
    </w:p>
    <w:p w14:paraId="4A0A10E3" w14:textId="3261C9C4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23C6330" w14:textId="77777777" w:rsidR="00A35FC1" w:rsidRDefault="00A35FC1" w:rsidP="00E11F7F">
      <w:pPr>
        <w:pStyle w:val="Qheading"/>
      </w:pPr>
    </w:p>
    <w:p w14:paraId="7F36BBCA" w14:textId="6ED2D7C9" w:rsidR="00F11D5F" w:rsidRDefault="00A35FC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2336" behindDoc="1" locked="0" layoutInCell="1" allowOverlap="1" wp14:anchorId="28C9CFE3" wp14:editId="25836EE7">
            <wp:simplePos x="0" y="0"/>
            <wp:positionH relativeFrom="column">
              <wp:posOffset>3958905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39D1F848" w14:textId="034AFCDA" w:rsidR="00A35FC1" w:rsidRDefault="00A35FC1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397DE2DA" w14:textId="788FED9C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>he side opposite the right</w:t>
      </w:r>
      <w:r>
        <w:t xml:space="preserve"> angle is called the hypotenuse</w:t>
      </w:r>
    </w:p>
    <w:p w14:paraId="5D36EABF" w14:textId="6A7FC1BA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opposite the angle </w:t>
      </w:r>
      <w:r w:rsidR="00F6288A">
        <w:rPr>
          <w:rFonts w:cs="Times New Roman"/>
          <w:i/>
        </w:rPr>
        <w:t>θ</w:t>
      </w:r>
      <w:r>
        <w:t xml:space="preserve"> is called the opposite</w:t>
      </w:r>
    </w:p>
    <w:p w14:paraId="1594FA3B" w14:textId="3E424ED0" w:rsidR="00F6288A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next to the angle </w:t>
      </w:r>
      <w:r w:rsidR="00F6288A">
        <w:rPr>
          <w:rFonts w:cs="Times New Roman"/>
          <w:i/>
        </w:rPr>
        <w:t>θ</w:t>
      </w:r>
      <w:r w:rsidR="00F6288A">
        <w:t xml:space="preserve"> is called the adjacent.</w:t>
      </w:r>
      <w:r w:rsidR="00E02D92" w:rsidRPr="00E02D92">
        <w:rPr>
          <w:noProof/>
          <w:lang w:eastAsia="en-GB"/>
        </w:rPr>
        <w:t xml:space="preserve"> </w:t>
      </w:r>
    </w:p>
    <w:p w14:paraId="3DF7F0C1" w14:textId="77777777" w:rsidR="00A35FC1" w:rsidRDefault="00A35FC1" w:rsidP="00A35FC1">
      <w:pPr>
        <w:spacing w:line="256" w:lineRule="auto"/>
      </w:pPr>
    </w:p>
    <w:p w14:paraId="4F6CFA2E" w14:textId="77777777" w:rsid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</w:t>
      </w:r>
      <w:r w:rsidR="00A35FC1">
        <w:t>:</w:t>
      </w:r>
    </w:p>
    <w:p w14:paraId="0F5078B6" w14:textId="467D84AF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080" w:dyaOrig="639" w14:anchorId="794EF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9" o:title=""/>
          </v:shape>
          <o:OLEObject Type="Embed" ProgID="Equation.DSMT4" ShapeID="_x0000_i1025" DrawAspect="Content" ObjectID="_1569746223" r:id="rId10"/>
        </w:object>
      </w:r>
    </w:p>
    <w:p w14:paraId="1D339857" w14:textId="092A1F5B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4D8D991">
          <v:shape id="_x0000_i1026" type="#_x0000_t75" style="width:48pt;height:32.25pt" o:ole="">
            <v:imagedata r:id="rId11" o:title=""/>
          </v:shape>
          <o:OLEObject Type="Embed" ProgID="Equation.DSMT4" ShapeID="_x0000_i1026" DrawAspect="Content" ObjectID="_1569746224" r:id="rId12"/>
        </w:object>
      </w:r>
    </w:p>
    <w:p w14:paraId="5F67FA40" w14:textId="30EFA799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E1F6E9C">
          <v:shape id="_x0000_i1027" type="#_x0000_t75" style="width:47.25pt;height:31.5pt" o:ole="">
            <v:imagedata r:id="rId13" o:title=""/>
          </v:shape>
          <o:OLEObject Type="Embed" ProgID="Equation.DSMT4" ShapeID="_x0000_i1027" DrawAspect="Content" ObjectID="_1569746225" r:id="rId14"/>
        </w:object>
      </w:r>
    </w:p>
    <w:p w14:paraId="5D8C80F7" w14:textId="77777777" w:rsidR="00A35FC1" w:rsidRDefault="00A35FC1" w:rsidP="00A35FC1">
      <w:pPr>
        <w:pStyle w:val="ListParagraph"/>
        <w:spacing w:line="256" w:lineRule="auto"/>
        <w:ind w:left="1120"/>
      </w:pPr>
    </w:p>
    <w:p w14:paraId="32F84F61" w14:textId="5858193F" w:rsidR="00F6288A" w:rsidRP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 w:rsidR="00A35FC1">
        <w:t>.</w:t>
      </w:r>
    </w:p>
    <w:p w14:paraId="483FEA63" w14:textId="77777777" w:rsidR="00A35FC1" w:rsidRDefault="00A35FC1" w:rsidP="00A35FC1">
      <w:pPr>
        <w:pStyle w:val="ListParagraph"/>
        <w:spacing w:line="256" w:lineRule="auto"/>
      </w:pPr>
    </w:p>
    <w:p w14:paraId="7C290A45" w14:textId="77777777" w:rsidR="00E02D92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The sine, cosine and tangent of some angles may be written exactly.</w:t>
      </w:r>
    </w:p>
    <w:p w14:paraId="570FAA76" w14:textId="77777777" w:rsidR="00A35FC1" w:rsidRDefault="00A35FC1" w:rsidP="00A35FC1">
      <w:pPr>
        <w:pStyle w:val="ListParagraph"/>
        <w:spacing w:line="256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E02D92" w14:paraId="3F7C100F" w14:textId="77777777" w:rsidTr="00E02D92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2FB846C9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26CD95F5" w14:textId="17CD2A1B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0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4B8068F5" w14:textId="337581B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84753FA" w14:textId="2C7A3B57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36D508D" w14:textId="684353D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13B7E394" w14:textId="79F54EA0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E02D92" w14:paraId="19C34CF3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580D80F" w14:textId="34D4FC1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sin</w:t>
            </w:r>
          </w:p>
        </w:tc>
        <w:tc>
          <w:tcPr>
            <w:tcW w:w="706" w:type="dxa"/>
            <w:vAlign w:val="center"/>
          </w:tcPr>
          <w:p w14:paraId="3C986F94" w14:textId="188DB90C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0AED6B4E" w14:textId="1E8B569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12C4297">
                <v:shape id="_x0000_i1028" type="#_x0000_t75" style="width:9pt;height:18pt" o:ole="">
                  <v:imagedata r:id="rId15" o:title=""/>
                </v:shape>
                <o:OLEObject Type="Embed" ProgID="Equation.DSMT4" ShapeID="_x0000_i1028" DrawAspect="Content" ObjectID="_1569746226" r:id="rId16"/>
              </w:object>
            </w:r>
          </w:p>
        </w:tc>
        <w:tc>
          <w:tcPr>
            <w:tcW w:w="706" w:type="dxa"/>
            <w:vAlign w:val="center"/>
          </w:tcPr>
          <w:p w14:paraId="513A371F" w14:textId="418D35A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01AC1423">
                <v:shape id="_x0000_i1029" type="#_x0000_t75" style="width:15pt;height:19.5pt" o:ole="">
                  <v:imagedata r:id="rId17" o:title=""/>
                </v:shape>
                <o:OLEObject Type="Embed" ProgID="Equation.DSMT4" ShapeID="_x0000_i1029" DrawAspect="Content" ObjectID="_1569746227" r:id="rId18"/>
              </w:object>
            </w:r>
          </w:p>
        </w:tc>
        <w:tc>
          <w:tcPr>
            <w:tcW w:w="706" w:type="dxa"/>
            <w:vAlign w:val="center"/>
          </w:tcPr>
          <w:p w14:paraId="41618B69" w14:textId="4BEDC27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3F877DB1">
                <v:shape id="_x0000_i1030" type="#_x0000_t75" style="width:14.25pt;height:19.5pt" o:ole="">
                  <v:imagedata r:id="rId19" o:title=""/>
                </v:shape>
                <o:OLEObject Type="Embed" ProgID="Equation.DSMT4" ShapeID="_x0000_i1030" DrawAspect="Content" ObjectID="_1569746228" r:id="rId20"/>
              </w:object>
            </w:r>
          </w:p>
        </w:tc>
        <w:tc>
          <w:tcPr>
            <w:tcW w:w="707" w:type="dxa"/>
            <w:vAlign w:val="center"/>
          </w:tcPr>
          <w:p w14:paraId="562E0B3E" w14:textId="196D3B4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</w:tr>
      <w:tr w:rsidR="00E02D92" w14:paraId="2FEB354A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46BCA29" w14:textId="69D8C81D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cos</w:t>
            </w:r>
          </w:p>
        </w:tc>
        <w:tc>
          <w:tcPr>
            <w:tcW w:w="706" w:type="dxa"/>
            <w:vAlign w:val="center"/>
          </w:tcPr>
          <w:p w14:paraId="17DD45BE" w14:textId="1000ADB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66377676" w14:textId="162CA52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4F9159BE">
                <v:shape id="_x0000_i1031" type="#_x0000_t75" style="width:14.25pt;height:19.5pt" o:ole="">
                  <v:imagedata r:id="rId19" o:title=""/>
                </v:shape>
                <o:OLEObject Type="Embed" ProgID="Equation.DSMT4" ShapeID="_x0000_i1031" DrawAspect="Content" ObjectID="_1569746229" r:id="rId21"/>
              </w:object>
            </w:r>
          </w:p>
        </w:tc>
        <w:tc>
          <w:tcPr>
            <w:tcW w:w="706" w:type="dxa"/>
            <w:vAlign w:val="center"/>
          </w:tcPr>
          <w:p w14:paraId="78C87889" w14:textId="7B35873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5F81375B">
                <v:shape id="_x0000_i1032" type="#_x0000_t75" style="width:15pt;height:19.5pt" o:ole="">
                  <v:imagedata r:id="rId17" o:title=""/>
                </v:shape>
                <o:OLEObject Type="Embed" ProgID="Equation.DSMT4" ShapeID="_x0000_i1032" DrawAspect="Content" ObjectID="_1569746230" r:id="rId22"/>
              </w:object>
            </w:r>
          </w:p>
        </w:tc>
        <w:tc>
          <w:tcPr>
            <w:tcW w:w="706" w:type="dxa"/>
            <w:vAlign w:val="center"/>
          </w:tcPr>
          <w:p w14:paraId="3DC520A6" w14:textId="3B5687FF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0DD18E8E">
                <v:shape id="_x0000_i1033" type="#_x0000_t75" style="width:9pt;height:18pt" o:ole="">
                  <v:imagedata r:id="rId15" o:title=""/>
                </v:shape>
                <o:OLEObject Type="Embed" ProgID="Equation.DSMT4" ShapeID="_x0000_i1033" DrawAspect="Content" ObjectID="_1569746231" r:id="rId23"/>
              </w:object>
            </w:r>
          </w:p>
        </w:tc>
        <w:tc>
          <w:tcPr>
            <w:tcW w:w="707" w:type="dxa"/>
            <w:vAlign w:val="center"/>
          </w:tcPr>
          <w:p w14:paraId="4E8243F7" w14:textId="0E88308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</w:tr>
      <w:tr w:rsidR="00E02D92" w14:paraId="2691A42D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6D682A60" w14:textId="3C81E9BC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tan</w:t>
            </w:r>
          </w:p>
        </w:tc>
        <w:tc>
          <w:tcPr>
            <w:tcW w:w="706" w:type="dxa"/>
            <w:vAlign w:val="center"/>
          </w:tcPr>
          <w:p w14:paraId="2BC74C77" w14:textId="051533B4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502EA48D" w14:textId="70683DDE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7B4A6742">
                <v:shape id="_x0000_i1034" type="#_x0000_t75" style="width:14.25pt;height:19.5pt" o:ole="">
                  <v:imagedata r:id="rId24" o:title=""/>
                </v:shape>
                <o:OLEObject Type="Embed" ProgID="Equation.DSMT4" ShapeID="_x0000_i1034" DrawAspect="Content" ObjectID="_1569746232" r:id="rId25"/>
              </w:object>
            </w:r>
          </w:p>
        </w:tc>
        <w:tc>
          <w:tcPr>
            <w:tcW w:w="706" w:type="dxa"/>
            <w:vAlign w:val="center"/>
          </w:tcPr>
          <w:p w14:paraId="286BA2D8" w14:textId="19BA1F5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44530858" w14:textId="6979434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8"/>
              </w:rPr>
              <w:object w:dxaOrig="340" w:dyaOrig="340" w14:anchorId="11F82153">
                <v:shape id="_x0000_i1035" type="#_x0000_t75" style="width:17.25pt;height:17.25pt" o:ole="">
                  <v:imagedata r:id="rId26" o:title=""/>
                </v:shape>
                <o:OLEObject Type="Embed" ProgID="Equation.DSMT4" ShapeID="_x0000_i1035" DrawAspect="Content" ObjectID="_1569746233" r:id="rId27"/>
              </w:object>
            </w:r>
          </w:p>
        </w:tc>
        <w:tc>
          <w:tcPr>
            <w:tcW w:w="7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073E392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</w:tr>
    </w:tbl>
    <w:p w14:paraId="14B5D78F" w14:textId="2FB48F2A" w:rsidR="00C54B30" w:rsidRDefault="00C54B30" w:rsidP="00E02D92">
      <w:pPr>
        <w:pStyle w:val="ListParagraph"/>
        <w:spacing w:line="256" w:lineRule="auto"/>
      </w:pPr>
    </w:p>
    <w:p w14:paraId="11F4F8A0" w14:textId="0F0B4A2F" w:rsidR="00A35FC1" w:rsidRDefault="00A35FC1">
      <w:pPr>
        <w:rPr>
          <w:b/>
          <w:sz w:val="32"/>
        </w:rPr>
      </w:pPr>
      <w:r>
        <w:br w:type="page"/>
      </w:r>
    </w:p>
    <w:p w14:paraId="2E63B770" w14:textId="098E3389" w:rsidR="00F11D5F" w:rsidRPr="000F1EA2" w:rsidRDefault="00E02D92" w:rsidP="00E11F7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662AC576" wp14:editId="7456AC8A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3EBA0AC8" w14:textId="24FC9D03" w:rsidR="00F6288A" w:rsidRDefault="00F11D5F" w:rsidP="00F6288A">
      <w:pPr>
        <w:pStyle w:val="Example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F6288A" w:rsidRPr="00F6288A">
        <w:t xml:space="preserve">Calculate the length of sid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E02D92">
        <w:tab/>
      </w:r>
      <w:r w:rsidR="00F6288A" w:rsidRPr="00F6288A">
        <w:t>Give your answer correct to 3 significant figures.</w:t>
      </w:r>
      <w:r w:rsidR="00F6288A" w:rsidRPr="00F6288A">
        <w:br/>
      </w:r>
    </w:p>
    <w:p w14:paraId="0A2037E0" w14:textId="77777777" w:rsidR="00E02D92" w:rsidRPr="00F6288A" w:rsidRDefault="00E02D92" w:rsidP="00F6288A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78C6D9D" w14:textId="77777777" w:rsidTr="00F77AF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A58E" w14:textId="72C5E5D5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5BC0BAF" wp14:editId="32816125">
                  <wp:extent cx="1766606" cy="785931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732" cy="788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B60025" w14:textId="31A34296" w:rsidR="00F6288A" w:rsidRDefault="00F77AFF">
            <w:pPr>
              <w:pStyle w:val="Example"/>
            </w:pPr>
            <w:r>
              <w:rPr>
                <w:position w:val="-28"/>
              </w:rPr>
              <w:object w:dxaOrig="1200" w:dyaOrig="660" w14:anchorId="086D0911">
                <v:shape id="_x0000_i1036" type="#_x0000_t75" style="width:47.25pt;height:30pt" o:ole="">
                  <v:imagedata r:id="rId30" o:title=""/>
                </v:shape>
                <o:OLEObject Type="Embed" ProgID="Equation.DSMT4" ShapeID="_x0000_i1036" DrawAspect="Content" ObjectID="_1569746234" r:id="rId31"/>
              </w:object>
            </w:r>
          </w:p>
          <w:p w14:paraId="6B19DB78" w14:textId="77777777" w:rsidR="00F77AFF" w:rsidRDefault="00F77AFF">
            <w:pPr>
              <w:pStyle w:val="Example"/>
            </w:pPr>
          </w:p>
          <w:p w14:paraId="553050D3" w14:textId="197C9728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5A0176DD">
                <v:shape id="_x0000_i1037" type="#_x0000_t75" style="width:52.5pt;height:26.25pt" o:ole="">
                  <v:imagedata r:id="rId32" o:title=""/>
                </v:shape>
                <o:OLEObject Type="Embed" ProgID="Equation.DSMT4" ShapeID="_x0000_i1037" DrawAspect="Content" ObjectID="_1569746235" r:id="rId33"/>
              </w:object>
            </w:r>
          </w:p>
          <w:p w14:paraId="39999023" w14:textId="5EA5767E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0539E424">
                <v:shape id="_x0000_i1038" type="#_x0000_t75" style="width:52.5pt;height:26.25pt" o:ole="">
                  <v:imagedata r:id="rId34" o:title=""/>
                </v:shape>
                <o:OLEObject Type="Embed" ProgID="Equation.DSMT4" ShapeID="_x0000_i1038" DrawAspect="Content" ObjectID="_1569746236" r:id="rId35"/>
              </w:object>
            </w:r>
          </w:p>
          <w:p w14:paraId="533B4E41" w14:textId="062141DA" w:rsidR="00F6288A" w:rsidRDefault="00F6288A" w:rsidP="00F77AF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</w:t>
            </w:r>
            <w:r w:rsidR="00F77AFF">
              <w:t> </w:t>
            </w:r>
            <w:r>
              <w:t>267</w:t>
            </w:r>
            <w:r w:rsidR="00F77AFF">
              <w:t> </w:t>
            </w:r>
            <w:r>
              <w:t>5...</w:t>
            </w:r>
          </w:p>
          <w:p w14:paraId="21114ABF" w14:textId="77777777" w:rsidR="00F6288A" w:rsidRDefault="00F6288A">
            <w:pPr>
              <w:pStyle w:val="Example"/>
            </w:pPr>
          </w:p>
          <w:p w14:paraId="2F6D3F34" w14:textId="79B4EAB8" w:rsidR="00F6288A" w:rsidRDefault="00F6288A" w:rsidP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6.62</w:t>
            </w:r>
            <w:r w:rsidR="00F77AFF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E821D" w14:textId="05DEDC47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66724C4E" w14:textId="77777777" w:rsidR="00F6288A" w:rsidRDefault="00F6288A">
            <w:pPr>
              <w:pStyle w:val="Example"/>
            </w:pPr>
          </w:p>
          <w:p w14:paraId="49E627E6" w14:textId="77777777" w:rsidR="00F6288A" w:rsidRDefault="00F6288A">
            <w:pPr>
              <w:pStyle w:val="Example"/>
            </w:pPr>
          </w:p>
          <w:p w14:paraId="1D957B0C" w14:textId="77777777" w:rsidR="00F6288A" w:rsidRDefault="00F6288A" w:rsidP="00F77AFF">
            <w:pPr>
              <w:pStyle w:val="Examplefollow"/>
            </w:pPr>
          </w:p>
          <w:p w14:paraId="0A9E42B2" w14:textId="77777777" w:rsidR="00F6288A" w:rsidRDefault="00F6288A" w:rsidP="00F77AFF">
            <w:pPr>
              <w:pStyle w:val="Examplefollow"/>
            </w:pPr>
          </w:p>
          <w:p w14:paraId="74715724" w14:textId="34AE7AEA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3B28EDEC" w14:textId="77777777" w:rsidR="00F6288A" w:rsidRDefault="00F6288A" w:rsidP="00F77AFF">
            <w:pPr>
              <w:pStyle w:val="Examplefollow"/>
            </w:pPr>
          </w:p>
          <w:p w14:paraId="2C3C5BAA" w14:textId="27FE8AA6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cosine ratio.</w:t>
            </w:r>
          </w:p>
          <w:p w14:paraId="560E8F1C" w14:textId="327E7E5F" w:rsidR="00F6288A" w:rsidRDefault="00F6288A" w:rsidP="00F77AFF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0795047C" w14:textId="77777777" w:rsidR="00F6288A" w:rsidRDefault="00F6288A" w:rsidP="00F77AFF">
            <w:pPr>
              <w:pStyle w:val="Examplefollow"/>
              <w:rPr>
                <w:b/>
              </w:rPr>
            </w:pPr>
          </w:p>
          <w:p w14:paraId="7AD9BE51" w14:textId="72A3B662" w:rsidR="00F6288A" w:rsidRDefault="00F6288A" w:rsidP="00F77AFF">
            <w:pPr>
              <w:pStyle w:val="Examplefollow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6 ÷ cos 25</w:t>
            </w:r>
            <w:r w:rsidR="00F77AFF">
              <w:rPr>
                <w:rFonts w:cs="Times New Roman"/>
              </w:rPr>
              <w:t>°</w:t>
            </w:r>
            <w:r>
              <w:t>.</w:t>
            </w:r>
          </w:p>
          <w:p w14:paraId="0E672F40" w14:textId="3FFDCBF8" w:rsidR="00F6288A" w:rsidRDefault="00F6288A" w:rsidP="00F77AFF">
            <w:pPr>
              <w:pStyle w:val="Examplefollow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2CC8A000" w14:textId="75E4931A" w:rsidR="007F015F" w:rsidRDefault="00E02D92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6003E60D" wp14:editId="71DCB048">
            <wp:simplePos x="0" y="0"/>
            <wp:positionH relativeFrom="column">
              <wp:posOffset>3851732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F8ACF3" w14:textId="175D6135" w:rsidR="00D73D31" w:rsidRDefault="00B43FA3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 w:rsidRPr="00F11D5F">
        <w:rPr>
          <w:b/>
        </w:rPr>
        <w:tab/>
      </w:r>
      <w:r w:rsidR="00F6288A" w:rsidRPr="00F6288A">
        <w:t xml:space="preserve">Calculate the size of angl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F6288A" w:rsidRPr="00F6288A">
        <w:t>Give your answer correct to 3 significant figures.</w:t>
      </w:r>
      <w:r w:rsidR="00E02D92"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7466E4B9" w14:textId="77777777" w:rsidR="00E02D92" w:rsidRDefault="00E02D92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40E7614" w14:textId="77777777" w:rsidTr="00F77AF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A62B2" w14:textId="0029525A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0EB5B4A8" wp14:editId="40305FED">
                  <wp:extent cx="1829555" cy="1020198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178" cy="1021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2949C9" w14:textId="4AD05F4D" w:rsidR="00F6288A" w:rsidRDefault="00F77AFF">
            <w:pPr>
              <w:pStyle w:val="Example"/>
            </w:pPr>
            <w:r>
              <w:rPr>
                <w:position w:val="-28"/>
              </w:rPr>
              <w:object w:dxaOrig="1185" w:dyaOrig="660" w14:anchorId="323305C1">
                <v:shape id="_x0000_i1039" type="#_x0000_t75" style="width:47.25pt;height:30pt" o:ole="">
                  <v:imagedata r:id="rId38" o:title=""/>
                </v:shape>
                <o:OLEObject Type="Embed" ProgID="Equation.DSMT4" ShapeID="_x0000_i1039" DrawAspect="Content" ObjectID="_1569746237" r:id="rId39"/>
              </w:object>
            </w:r>
          </w:p>
          <w:p w14:paraId="13009F6E" w14:textId="2ED0BE0F" w:rsidR="00F6288A" w:rsidRDefault="00591F71">
            <w:pPr>
              <w:pStyle w:val="Example"/>
            </w:pPr>
            <w:r>
              <w:rPr>
                <w:position w:val="-24"/>
              </w:rPr>
              <w:object w:dxaOrig="1110" w:dyaOrig="630" w14:anchorId="6A7080D9">
                <v:shape id="_x0000_i1040" type="#_x0000_t75" style="width:52.5pt;height:26.25pt" o:ole="">
                  <v:imagedata r:id="rId40" o:title=""/>
                </v:shape>
                <o:OLEObject Type="Embed" ProgID="Equation.DSMT4" ShapeID="_x0000_i1040" DrawAspect="Content" ObjectID="_1569746238" r:id="rId41"/>
              </w:object>
            </w:r>
          </w:p>
          <w:p w14:paraId="19F0F8A9" w14:textId="4D66CC33" w:rsidR="00F6288A" w:rsidRDefault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 w:rsidR="00591F71" w:rsidRPr="00F77AFF">
              <w:rPr>
                <w:position w:val="-26"/>
              </w:rPr>
              <w:object w:dxaOrig="600" w:dyaOrig="639" w14:anchorId="790BE676">
                <v:shape id="_x0000_i1041" type="#_x0000_t75" style="width:27.75pt;height:30.75pt" o:ole="">
                  <v:imagedata r:id="rId42" o:title=""/>
                </v:shape>
                <o:OLEObject Type="Embed" ProgID="Equation.DSMT4" ShapeID="_x0000_i1041" DrawAspect="Content" ObjectID="_1569746239" r:id="rId43"/>
              </w:object>
            </w:r>
          </w:p>
          <w:p w14:paraId="6963EBBC" w14:textId="4776B478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690</w:t>
            </w:r>
            <w:r w:rsidR="00F77AFF">
              <w:t> </w:t>
            </w:r>
            <w:r>
              <w:t>067</w:t>
            </w:r>
            <w:r w:rsidR="00F77AFF">
              <w:t> </w:t>
            </w:r>
            <w:r>
              <w:t>5...</w:t>
            </w:r>
          </w:p>
          <w:p w14:paraId="3957789E" w14:textId="77777777" w:rsidR="00F6288A" w:rsidRDefault="00F6288A">
            <w:pPr>
              <w:pStyle w:val="Example"/>
            </w:pPr>
          </w:p>
          <w:p w14:paraId="6BBB1FC2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E57EE" w14:textId="2351B916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15400215" w14:textId="77777777" w:rsidR="00F6288A" w:rsidRDefault="00F6288A" w:rsidP="00F77AFF">
            <w:pPr>
              <w:pStyle w:val="Examplefollow"/>
            </w:pPr>
          </w:p>
          <w:p w14:paraId="539C9115" w14:textId="77777777" w:rsidR="00F6288A" w:rsidRDefault="00F6288A" w:rsidP="00F77AFF">
            <w:pPr>
              <w:pStyle w:val="Examplefollow"/>
            </w:pPr>
          </w:p>
          <w:p w14:paraId="3876A7F9" w14:textId="77777777" w:rsidR="00F6288A" w:rsidRDefault="00F6288A" w:rsidP="00F77AFF">
            <w:pPr>
              <w:pStyle w:val="Examplefollow"/>
            </w:pPr>
          </w:p>
          <w:p w14:paraId="3B16D107" w14:textId="77777777" w:rsidR="00F6288A" w:rsidRDefault="00F6288A" w:rsidP="00F77AFF">
            <w:pPr>
              <w:pStyle w:val="Examplefollow"/>
            </w:pPr>
          </w:p>
          <w:p w14:paraId="0ACCBF67" w14:textId="77777777" w:rsidR="00F77AFF" w:rsidRDefault="00F77AFF" w:rsidP="00F77AFF">
            <w:pPr>
              <w:pStyle w:val="Examplefollow"/>
            </w:pPr>
          </w:p>
          <w:p w14:paraId="28418DC8" w14:textId="2A7234F5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75E8EA86" w14:textId="0F35B58B" w:rsidR="00F6288A" w:rsidRDefault="00F6288A" w:rsidP="00591F71">
            <w:pPr>
              <w:pStyle w:val="Exampleline1indent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D0656D8" w14:textId="12CEDD0F" w:rsidR="00F6288A" w:rsidRDefault="00F6288A" w:rsidP="00591F71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36B173F5" w14:textId="7F321C34" w:rsidR="00F6288A" w:rsidRDefault="00F6288A" w:rsidP="00591F71">
            <w:pPr>
              <w:pStyle w:val="Exampleline1indent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tan</w:t>
            </w:r>
            <w:r w:rsidR="00F77AFF">
              <w:rPr>
                <w:vertAlign w:val="superscript"/>
              </w:rPr>
              <w:t>–1</w:t>
            </w:r>
            <w:r w:rsidR="00F77AFF">
              <w:t>(3 ÷ 4.5)</w:t>
            </w:r>
            <w:r>
              <w:t>.</w:t>
            </w:r>
          </w:p>
          <w:p w14:paraId="50BA3EF7" w14:textId="55E1F6E4" w:rsidR="00F6288A" w:rsidRDefault="00F6288A" w:rsidP="00591F71">
            <w:pPr>
              <w:pStyle w:val="Exampleline1indent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60D794F4" w:rsidR="007F015F" w:rsidRDefault="00E02D92" w:rsidP="007F015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3C8B176A" wp14:editId="45A14A6D">
            <wp:simplePos x="0" y="0"/>
            <wp:positionH relativeFrom="column">
              <wp:posOffset>3294821</wp:posOffset>
            </wp:positionH>
            <wp:positionV relativeFrom="paragraph">
              <wp:posOffset>-196482</wp:posOffset>
            </wp:positionV>
            <wp:extent cx="1934845" cy="1029970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6B4C">
        <w:rPr>
          <w:b/>
        </w:rPr>
        <w:t>Example 3</w:t>
      </w:r>
      <w:r w:rsidR="00F06B4C" w:rsidRPr="00F11D5F">
        <w:rPr>
          <w:b/>
        </w:rPr>
        <w:tab/>
      </w:r>
      <w:r w:rsidR="00F6288A" w:rsidRPr="00F6288A">
        <w:t xml:space="preserve">Calculate the exact size of angle </w:t>
      </w:r>
      <w:r w:rsidR="00F6288A" w:rsidRPr="00F6288A">
        <w:rPr>
          <w:i/>
        </w:rPr>
        <w:t>x</w:t>
      </w:r>
      <w:r w:rsidR="00F6288A" w:rsidRPr="00F6288A">
        <w:t>.</w:t>
      </w:r>
      <w:r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497A4987" w14:textId="77777777" w:rsidR="00E02D92" w:rsidRDefault="00E02D92" w:rsidP="007F015F">
      <w:pPr>
        <w:pStyle w:val="Example"/>
        <w:rPr>
          <w:noProof/>
          <w:lang w:eastAsia="en-GB"/>
        </w:rPr>
      </w:pPr>
    </w:p>
    <w:p w14:paraId="64F67E08" w14:textId="08B27BF4" w:rsidR="00E02D92" w:rsidRDefault="00E02D92" w:rsidP="007F015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3F5428A3" w14:textId="77777777" w:rsidTr="00F77AF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D7C7F" w14:textId="2BEA7C3E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EDD8B10" wp14:editId="33EB0405">
                  <wp:extent cx="1775901" cy="101480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357" cy="101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6DDD6A" w14:textId="614900D5" w:rsidR="00F6288A" w:rsidRDefault="00F77AFF">
            <w:pPr>
              <w:pStyle w:val="Example"/>
            </w:pPr>
            <w:r>
              <w:rPr>
                <w:position w:val="-28"/>
              </w:rPr>
              <w:object w:dxaOrig="1100" w:dyaOrig="639" w14:anchorId="264B5DAC">
                <v:shape id="_x0000_i1042" type="#_x0000_t75" style="width:44.25pt;height:30pt" o:ole="">
                  <v:imagedata r:id="rId46" o:title=""/>
                </v:shape>
                <o:OLEObject Type="Embed" ProgID="Equation.DSMT4" ShapeID="_x0000_i1042" DrawAspect="Content" ObjectID="_1569746240" r:id="rId47"/>
              </w:object>
            </w:r>
          </w:p>
          <w:p w14:paraId="70D41E12" w14:textId="77777777" w:rsidR="00F6288A" w:rsidRDefault="00F77AFF">
            <w:pPr>
              <w:pStyle w:val="Example"/>
            </w:pPr>
            <w:r w:rsidRPr="00F77AFF">
              <w:rPr>
                <w:position w:val="-22"/>
              </w:rPr>
              <w:object w:dxaOrig="1020" w:dyaOrig="620" w14:anchorId="34554A3B">
                <v:shape id="_x0000_i1043" type="#_x0000_t75" style="width:54pt;height:33pt" o:ole="">
                  <v:imagedata r:id="rId48" o:title=""/>
                </v:shape>
                <o:OLEObject Type="Embed" ProgID="Equation.DSMT4" ShapeID="_x0000_i1043" DrawAspect="Content" ObjectID="_1569746241" r:id="rId49"/>
              </w:object>
            </w:r>
          </w:p>
          <w:p w14:paraId="14928E67" w14:textId="77777777" w:rsidR="00F6288A" w:rsidRDefault="00F6288A">
            <w:pPr>
              <w:pStyle w:val="Example"/>
              <w:rPr>
                <w:i/>
              </w:rPr>
            </w:pPr>
          </w:p>
          <w:p w14:paraId="556DD49E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28B03" w14:textId="31B32EF1" w:rsidR="00F6288A" w:rsidRDefault="00F6288A" w:rsidP="00F77AFF">
            <w:pPr>
              <w:pStyle w:val="Exampleline1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381BD539" w14:textId="77777777" w:rsidR="00F6288A" w:rsidRDefault="00F6288A">
            <w:pPr>
              <w:pStyle w:val="Example"/>
            </w:pPr>
          </w:p>
          <w:p w14:paraId="1ECFAB2C" w14:textId="77777777" w:rsidR="00F6288A" w:rsidRDefault="00F6288A">
            <w:pPr>
              <w:pStyle w:val="Example"/>
            </w:pPr>
          </w:p>
          <w:p w14:paraId="1FE68B0E" w14:textId="77777777" w:rsidR="00F6288A" w:rsidRDefault="00F6288A" w:rsidP="00F77AFF">
            <w:pPr>
              <w:pStyle w:val="Examplefollow"/>
            </w:pPr>
          </w:p>
          <w:p w14:paraId="6A716A48" w14:textId="77777777" w:rsidR="00F6288A" w:rsidRDefault="00F6288A" w:rsidP="00F77AFF">
            <w:pPr>
              <w:pStyle w:val="Examplefollow"/>
            </w:pPr>
          </w:p>
          <w:p w14:paraId="4C7ED130" w14:textId="77777777" w:rsidR="00F77AFF" w:rsidRDefault="00F77AFF" w:rsidP="00F77AFF">
            <w:pPr>
              <w:pStyle w:val="Examplefollow"/>
            </w:pPr>
          </w:p>
          <w:p w14:paraId="1C072FF7" w14:textId="558AE4F8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5AC7C81B" w14:textId="77777777" w:rsidR="00F6288A" w:rsidRDefault="00F6288A" w:rsidP="00F77AFF">
            <w:pPr>
              <w:pStyle w:val="Examplefollow"/>
            </w:pPr>
          </w:p>
          <w:p w14:paraId="3D54A88C" w14:textId="7282F904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B63D0F4" w14:textId="118AA08F" w:rsidR="00F6288A" w:rsidRDefault="00F6288A" w:rsidP="00F77AFF">
            <w:pPr>
              <w:pStyle w:val="Examplefollow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609964A3" w14:textId="0336032C" w:rsidR="00757B8B" w:rsidRDefault="00757B8B" w:rsidP="00757B8B">
      <w:pPr>
        <w:pStyle w:val="Qheading"/>
      </w:pPr>
      <w:r>
        <w:t>Practice</w:t>
      </w:r>
    </w:p>
    <w:p w14:paraId="0A92A2A0" w14:textId="1798207C" w:rsidR="00F6288A" w:rsidRDefault="00F6288A" w:rsidP="00F77AFF">
      <w:pPr>
        <w:pStyle w:val="Question1stline"/>
      </w:pPr>
      <w:r w:rsidRPr="00F77AFF">
        <w:rPr>
          <w:b/>
        </w:rPr>
        <w:t>1</w:t>
      </w:r>
      <w:r>
        <w:tab/>
        <w:t>Calculate the length of the unknown side in each triangle.</w:t>
      </w:r>
      <w:r>
        <w:br/>
      </w:r>
      <w:r w:rsidR="00F77AFF">
        <w:tab/>
      </w:r>
      <w:r>
        <w:t>Give your answers correct to 3 significant figures.</w:t>
      </w:r>
    </w:p>
    <w:p w14:paraId="10D3387D" w14:textId="7EBD11B6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6912" behindDoc="0" locked="0" layoutInCell="1" allowOverlap="1" wp14:anchorId="5B5882A6" wp14:editId="6F392731">
            <wp:simplePos x="0" y="0"/>
            <wp:positionH relativeFrom="column">
              <wp:posOffset>3672713</wp:posOffset>
            </wp:positionH>
            <wp:positionV relativeFrom="paragraph">
              <wp:posOffset>7279</wp:posOffset>
            </wp:positionV>
            <wp:extent cx="1615339" cy="1110883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462" cy="1113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4864" behindDoc="0" locked="0" layoutInCell="1" allowOverlap="1" wp14:anchorId="2F450B27" wp14:editId="365D780A">
            <wp:simplePos x="0" y="0"/>
            <wp:positionH relativeFrom="column">
              <wp:posOffset>566777</wp:posOffset>
            </wp:positionH>
            <wp:positionV relativeFrom="paragraph">
              <wp:posOffset>45064</wp:posOffset>
            </wp:positionV>
            <wp:extent cx="1413122" cy="1156400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673" cy="1160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F77AFF">
        <w:rPr>
          <w:b/>
        </w:rPr>
        <w:t>a</w:t>
      </w:r>
      <w:r w:rsidRPr="00F77AFF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31488D7F" w14:textId="3E354949" w:rsidR="00F77AFF" w:rsidRDefault="00F77AFF" w:rsidP="00F77AFF">
      <w:pPr>
        <w:pStyle w:val="Questionfollowline4parts"/>
        <w:rPr>
          <w:b/>
        </w:rPr>
      </w:pPr>
    </w:p>
    <w:p w14:paraId="23DB55E9" w14:textId="547525BF" w:rsidR="00F77AFF" w:rsidRDefault="00F77AFF" w:rsidP="00F77AFF">
      <w:pPr>
        <w:pStyle w:val="Questionfollowline4parts"/>
        <w:rPr>
          <w:b/>
        </w:rPr>
      </w:pPr>
    </w:p>
    <w:p w14:paraId="4F31E636" w14:textId="472B649B" w:rsidR="00F77AFF" w:rsidRDefault="00F77AFF" w:rsidP="00F77AFF">
      <w:pPr>
        <w:pStyle w:val="Questionfollowline4parts"/>
        <w:rPr>
          <w:b/>
        </w:rPr>
      </w:pPr>
    </w:p>
    <w:p w14:paraId="0AAF4629" w14:textId="339742AD" w:rsidR="00F77AFF" w:rsidRDefault="00F77AFF" w:rsidP="00F77AFF">
      <w:pPr>
        <w:pStyle w:val="Questionfollowline4parts"/>
        <w:rPr>
          <w:b/>
        </w:rPr>
      </w:pPr>
    </w:p>
    <w:p w14:paraId="01234FD1" w14:textId="2B19FE41" w:rsidR="00F77AFF" w:rsidRDefault="00F77AFF" w:rsidP="00F77AFF">
      <w:pPr>
        <w:pStyle w:val="Questionfollowline4parts"/>
        <w:rPr>
          <w:b/>
        </w:rPr>
      </w:pPr>
    </w:p>
    <w:p w14:paraId="307B9C58" w14:textId="202954BA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6015962D" wp14:editId="230175D7">
            <wp:simplePos x="0" y="0"/>
            <wp:positionH relativeFrom="column">
              <wp:posOffset>3717983</wp:posOffset>
            </wp:positionH>
            <wp:positionV relativeFrom="paragraph">
              <wp:posOffset>8612</wp:posOffset>
            </wp:positionV>
            <wp:extent cx="1849084" cy="951235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84" cy="95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7936" behindDoc="0" locked="0" layoutInCell="1" allowOverlap="1" wp14:anchorId="74A53D03" wp14:editId="773FA7CF">
            <wp:simplePos x="0" y="0"/>
            <wp:positionH relativeFrom="column">
              <wp:posOffset>505717</wp:posOffset>
            </wp:positionH>
            <wp:positionV relativeFrom="paragraph">
              <wp:posOffset>189870</wp:posOffset>
            </wp:positionV>
            <wp:extent cx="1936115" cy="875665"/>
            <wp:effectExtent l="0" t="0" r="6985" b="63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060B9093" w14:textId="1F38BCC8" w:rsidR="00F77AFF" w:rsidRDefault="00F77AFF" w:rsidP="00F77AFF">
      <w:pPr>
        <w:pStyle w:val="Questionfollowline4parts"/>
        <w:rPr>
          <w:b/>
        </w:rPr>
      </w:pPr>
    </w:p>
    <w:p w14:paraId="59B4A9EA" w14:textId="097B616F" w:rsidR="00F77AFF" w:rsidRDefault="00F77AFF" w:rsidP="00F77AFF">
      <w:pPr>
        <w:pStyle w:val="Questionfollowline4parts"/>
        <w:rPr>
          <w:b/>
        </w:rPr>
      </w:pPr>
    </w:p>
    <w:p w14:paraId="50534CB8" w14:textId="068F8CA4" w:rsidR="00F77AFF" w:rsidRDefault="00F77AFF" w:rsidP="00F77AFF">
      <w:pPr>
        <w:pStyle w:val="Questionfollowline4parts"/>
        <w:rPr>
          <w:b/>
        </w:rPr>
      </w:pPr>
    </w:p>
    <w:p w14:paraId="69281887" w14:textId="3CDD6713" w:rsidR="00F77AFF" w:rsidRDefault="00F77AFF" w:rsidP="00F77AFF">
      <w:pPr>
        <w:pStyle w:val="Questionfollowline4parts"/>
        <w:rPr>
          <w:b/>
        </w:rPr>
      </w:pPr>
    </w:p>
    <w:p w14:paraId="4241E2C3" w14:textId="508CCA62" w:rsidR="00F77AFF" w:rsidRDefault="00F77AFF" w:rsidP="00F77AFF">
      <w:pPr>
        <w:pStyle w:val="Questionfollowline4parts"/>
        <w:rPr>
          <w:b/>
        </w:rPr>
      </w:pPr>
    </w:p>
    <w:p w14:paraId="02E75638" w14:textId="443CECF0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49D3FB92" wp14:editId="6B7025FF">
            <wp:simplePos x="0" y="0"/>
            <wp:positionH relativeFrom="column">
              <wp:posOffset>3727162</wp:posOffset>
            </wp:positionH>
            <wp:positionV relativeFrom="paragraph">
              <wp:posOffset>123258</wp:posOffset>
            </wp:positionV>
            <wp:extent cx="1840109" cy="944628"/>
            <wp:effectExtent l="0" t="0" r="8255" b="825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109" cy="944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9984" behindDoc="0" locked="0" layoutInCell="1" allowOverlap="1" wp14:anchorId="105D1114" wp14:editId="2B17C457">
            <wp:simplePos x="0" y="0"/>
            <wp:positionH relativeFrom="column">
              <wp:posOffset>672575</wp:posOffset>
            </wp:positionH>
            <wp:positionV relativeFrom="paragraph">
              <wp:posOffset>55580</wp:posOffset>
            </wp:positionV>
            <wp:extent cx="1564304" cy="1202237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531" cy="12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0A1276C6" w14:textId="2AC18778" w:rsidR="00F77AFF" w:rsidRDefault="00F77AFF" w:rsidP="00F77AFF">
      <w:pPr>
        <w:pStyle w:val="Questionfollowline4parts"/>
        <w:rPr>
          <w:b/>
        </w:rPr>
      </w:pPr>
    </w:p>
    <w:p w14:paraId="01635037" w14:textId="425C7B58" w:rsidR="00F77AFF" w:rsidRDefault="00F77AFF" w:rsidP="00F77AFF">
      <w:pPr>
        <w:pStyle w:val="Questionfollowline4parts"/>
        <w:rPr>
          <w:b/>
        </w:rPr>
      </w:pPr>
    </w:p>
    <w:p w14:paraId="5A090FFE" w14:textId="515A57CF" w:rsidR="00F77AFF" w:rsidRDefault="00F77AFF" w:rsidP="00F77AFF">
      <w:pPr>
        <w:pStyle w:val="Questionfollowline4parts"/>
        <w:rPr>
          <w:b/>
        </w:rPr>
      </w:pPr>
    </w:p>
    <w:p w14:paraId="28B75E17" w14:textId="6C4E2E2E" w:rsidR="00F77AFF" w:rsidRDefault="00F77AFF" w:rsidP="00F77AFF">
      <w:pPr>
        <w:pStyle w:val="Questionfollowline4parts"/>
        <w:rPr>
          <w:b/>
        </w:rPr>
      </w:pPr>
    </w:p>
    <w:p w14:paraId="52793E6F" w14:textId="2F22EE87" w:rsidR="00F77AFF" w:rsidRDefault="00F77AFF" w:rsidP="00F6288A"/>
    <w:p w14:paraId="55721426" w14:textId="77777777" w:rsidR="00F77AFF" w:rsidRDefault="00F77AFF">
      <w:r>
        <w:br w:type="page"/>
      </w:r>
    </w:p>
    <w:p w14:paraId="12EF850A" w14:textId="3945C8FD" w:rsidR="00F6288A" w:rsidRDefault="00324C2C" w:rsidP="00F77AF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3056" behindDoc="0" locked="0" layoutInCell="1" allowOverlap="1" wp14:anchorId="3451A04E" wp14:editId="5124FF20">
            <wp:simplePos x="0" y="0"/>
            <wp:positionH relativeFrom="column">
              <wp:posOffset>3733170</wp:posOffset>
            </wp:positionH>
            <wp:positionV relativeFrom="paragraph">
              <wp:posOffset>249382</wp:posOffset>
            </wp:positionV>
            <wp:extent cx="1935160" cy="1178251"/>
            <wp:effectExtent l="0" t="0" r="8255" b="3175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385" cy="1184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F77AFF">
        <w:rPr>
          <w:b/>
        </w:rPr>
        <w:t>2</w:t>
      </w:r>
      <w:r w:rsidR="00F6288A">
        <w:tab/>
        <w:t xml:space="preserve">Calculate the size of angle </w:t>
      </w:r>
      <w:r w:rsidR="00F6288A">
        <w:rPr>
          <w:i/>
        </w:rPr>
        <w:t>x</w:t>
      </w:r>
      <w:r w:rsidR="00F6288A">
        <w:t xml:space="preserve"> in each triangle.</w:t>
      </w:r>
      <w:r w:rsidR="00F6288A">
        <w:br/>
      </w:r>
      <w:r w:rsidR="00F77AFF">
        <w:tab/>
      </w:r>
      <w:r w:rsidR="00F6288A">
        <w:t>Give your answers correct to 1 decimal place.</w:t>
      </w:r>
    </w:p>
    <w:p w14:paraId="6DCE139E" w14:textId="5DE02D6C" w:rsidR="00F77AFF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2032" behindDoc="0" locked="0" layoutInCell="1" allowOverlap="1" wp14:anchorId="1760DA76" wp14:editId="747869FF">
            <wp:simplePos x="0" y="0"/>
            <wp:positionH relativeFrom="column">
              <wp:posOffset>536549</wp:posOffset>
            </wp:positionH>
            <wp:positionV relativeFrom="paragraph">
              <wp:posOffset>78897</wp:posOffset>
            </wp:positionV>
            <wp:extent cx="1837947" cy="1136007"/>
            <wp:effectExtent l="0" t="0" r="0" b="762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94" cy="1145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324C2C"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9F1334B" w14:textId="7921C5C7" w:rsidR="00324C2C" w:rsidRDefault="00324C2C" w:rsidP="00324C2C">
      <w:pPr>
        <w:pStyle w:val="Questionfollowline4parts"/>
        <w:rPr>
          <w:b/>
        </w:rPr>
      </w:pPr>
    </w:p>
    <w:p w14:paraId="3549CFB0" w14:textId="3BB108A0" w:rsidR="00324C2C" w:rsidRDefault="00324C2C" w:rsidP="00324C2C">
      <w:pPr>
        <w:pStyle w:val="Questionfollowline4parts"/>
        <w:rPr>
          <w:b/>
        </w:rPr>
      </w:pPr>
    </w:p>
    <w:p w14:paraId="69F2818C" w14:textId="7D95DB26" w:rsidR="00324C2C" w:rsidRDefault="00324C2C" w:rsidP="00324C2C">
      <w:pPr>
        <w:pStyle w:val="Questionfollowline4parts"/>
        <w:rPr>
          <w:b/>
        </w:rPr>
      </w:pPr>
    </w:p>
    <w:p w14:paraId="6BB16E1F" w14:textId="37C654FE" w:rsidR="00324C2C" w:rsidRDefault="00324C2C" w:rsidP="00324C2C">
      <w:pPr>
        <w:pStyle w:val="Questionfollowline4parts"/>
        <w:rPr>
          <w:b/>
        </w:rPr>
      </w:pPr>
    </w:p>
    <w:p w14:paraId="7DE48057" w14:textId="09FE5D19" w:rsid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2EB41BE" wp14:editId="1FBEF6F4">
            <wp:simplePos x="0" y="0"/>
            <wp:positionH relativeFrom="column">
              <wp:posOffset>3642416</wp:posOffset>
            </wp:positionH>
            <wp:positionV relativeFrom="paragraph">
              <wp:posOffset>137853</wp:posOffset>
            </wp:positionV>
            <wp:extent cx="2078182" cy="984161"/>
            <wp:effectExtent l="0" t="0" r="0" b="698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182" cy="984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E5227" w14:textId="5C78310B" w:rsidR="00324C2C" w:rsidRP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4080" behindDoc="0" locked="0" layoutInCell="1" allowOverlap="1" wp14:anchorId="706669D1" wp14:editId="5530A8C8">
            <wp:simplePos x="0" y="0"/>
            <wp:positionH relativeFrom="column">
              <wp:posOffset>556297</wp:posOffset>
            </wp:positionH>
            <wp:positionV relativeFrom="paragraph">
              <wp:posOffset>72763</wp:posOffset>
            </wp:positionV>
            <wp:extent cx="1854061" cy="9144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06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288FD4EE" w14:textId="54217BB5" w:rsidR="00324C2C" w:rsidRDefault="00324C2C" w:rsidP="00F6288A"/>
    <w:p w14:paraId="30E88A06" w14:textId="1AE72472" w:rsidR="00324C2C" w:rsidRDefault="00324C2C" w:rsidP="00F6288A"/>
    <w:p w14:paraId="6403E0AB" w14:textId="77777777" w:rsidR="00324C2C" w:rsidRDefault="00324C2C" w:rsidP="00F6288A"/>
    <w:p w14:paraId="4385863B" w14:textId="01454609" w:rsidR="00F6288A" w:rsidRDefault="00324C2C" w:rsidP="00324C2C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B55A2FC" wp14:editId="1BC1B382">
            <wp:simplePos x="0" y="0"/>
            <wp:positionH relativeFrom="column">
              <wp:posOffset>3073878</wp:posOffset>
            </wp:positionH>
            <wp:positionV relativeFrom="paragraph">
              <wp:posOffset>96399</wp:posOffset>
            </wp:positionV>
            <wp:extent cx="1443990" cy="1334135"/>
            <wp:effectExtent l="0" t="0" r="381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4BAFA7" wp14:editId="6990901A">
                <wp:simplePos x="0" y="0"/>
                <wp:positionH relativeFrom="column">
                  <wp:posOffset>196483</wp:posOffset>
                </wp:positionH>
                <wp:positionV relativeFrom="paragraph">
                  <wp:posOffset>619928</wp:posOffset>
                </wp:positionV>
                <wp:extent cx="1711960" cy="717917"/>
                <wp:effectExtent l="0" t="0" r="2159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9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179D94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6C0527FB" w14:textId="3F2B7D62" w:rsidR="00324C2C" w:rsidRPr="00324C2C" w:rsidRDefault="00324C2C" w:rsidP="00324C2C">
                            <w:r w:rsidRPr="00324C2C">
                              <w:t>Split the triangle into two right-angled triangles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4BAFA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5.45pt;margin-top:48.8pt;width:134.8pt;height:56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" fillcolor="white [3201]" strokeweight=".5pt">
                <v:textbox>
                  <w:txbxContent>
                    <w:p w14:paraId="73179D94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6C0527FB" w14:textId="3F2B7D62" w:rsidR="00324C2C" w:rsidRPr="00324C2C" w:rsidRDefault="00324C2C" w:rsidP="00324C2C">
                      <w:r w:rsidRPr="00324C2C">
                        <w:t>Split the triangle into two right-angled triangles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6288A" w:rsidRPr="00324C2C">
        <w:rPr>
          <w:b/>
        </w:rPr>
        <w:t>3</w:t>
      </w:r>
      <w:r w:rsidR="00F6288A">
        <w:tab/>
        <w:t>Work out the height of the isosceles triangle.</w:t>
      </w:r>
      <w:r w:rsidR="00F6288A">
        <w:br/>
      </w:r>
      <w:r>
        <w:tab/>
      </w:r>
      <w:r w:rsidR="00F6288A">
        <w:t>Give your answer correct to 3 significant figures.</w:t>
      </w:r>
      <w:r w:rsidR="00F6288A">
        <w:br/>
      </w:r>
    </w:p>
    <w:p w14:paraId="01EB90A1" w14:textId="6517C52D" w:rsidR="00324C2C" w:rsidRDefault="00324C2C" w:rsidP="00F6288A"/>
    <w:p w14:paraId="45181966" w14:textId="4849A9A0" w:rsidR="00324C2C" w:rsidRDefault="00324C2C" w:rsidP="00F6288A"/>
    <w:p w14:paraId="10662591" w14:textId="77777777" w:rsidR="00324C2C" w:rsidRDefault="00324C2C" w:rsidP="00F6288A"/>
    <w:p w14:paraId="6A3318CE" w14:textId="19FF0F3E" w:rsidR="00324C2C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99200" behindDoc="0" locked="0" layoutInCell="1" allowOverlap="1" wp14:anchorId="7A04AEF6" wp14:editId="1F80F9C0">
            <wp:simplePos x="0" y="0"/>
            <wp:positionH relativeFrom="column">
              <wp:posOffset>3128608</wp:posOffset>
            </wp:positionH>
            <wp:positionV relativeFrom="paragraph">
              <wp:posOffset>153586</wp:posOffset>
            </wp:positionV>
            <wp:extent cx="1711960" cy="1413510"/>
            <wp:effectExtent l="0" t="0" r="254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4</w:t>
      </w:r>
      <w:r w:rsidR="00F6288A">
        <w:tab/>
        <w:t xml:space="preserve">Calculate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>
        <w:tab/>
      </w:r>
      <w:r w:rsidR="00F6288A">
        <w:t>Give your answer correct to 1 decimal place.</w:t>
      </w:r>
    </w:p>
    <w:p w14:paraId="7C7BB401" w14:textId="329BB941" w:rsidR="00324C2C" w:rsidRDefault="00324C2C" w:rsidP="00324C2C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6AECE16" wp14:editId="3D66EBCC">
                <wp:simplePos x="0" y="0"/>
                <wp:positionH relativeFrom="column">
                  <wp:posOffset>196215</wp:posOffset>
                </wp:positionH>
                <wp:positionV relativeFrom="paragraph">
                  <wp:posOffset>90102</wp:posOffset>
                </wp:positionV>
                <wp:extent cx="2214208" cy="922303"/>
                <wp:effectExtent l="0" t="0" r="15240" b="1143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4208" cy="922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5CB4D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5C15189F" w14:textId="282AF780" w:rsidR="00324C2C" w:rsidRPr="00324C2C" w:rsidRDefault="00324C2C" w:rsidP="00324C2C">
                            <w:r w:rsidRPr="00324C2C"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ECE16" id="Text Box 12" o:spid="_x0000_s1027" type="#_x0000_t202" style="position:absolute;margin-left:15.45pt;margin-top:7.1pt;width:174.35pt;height:72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" fillcolor="white [3201]" strokeweight=".5pt">
                <v:textbox>
                  <w:txbxContent>
                    <w:p w14:paraId="41C5CB4D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5C15189F" w14:textId="282AF780" w:rsidR="00324C2C" w:rsidRPr="00324C2C" w:rsidRDefault="00324C2C" w:rsidP="00324C2C">
                      <w:r w:rsidRPr="00324C2C"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30B5894B" w14:textId="5693C76D" w:rsidR="00324C2C" w:rsidRDefault="00324C2C" w:rsidP="00324C2C">
      <w:pPr>
        <w:pStyle w:val="Question1stline"/>
      </w:pPr>
    </w:p>
    <w:p w14:paraId="13E422B8" w14:textId="7CCA62BE" w:rsidR="00324C2C" w:rsidRDefault="00324C2C" w:rsidP="00324C2C">
      <w:pPr>
        <w:pStyle w:val="Question1stline"/>
      </w:pPr>
    </w:p>
    <w:p w14:paraId="25F7CCDF" w14:textId="3D48EA83" w:rsidR="00F6288A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3296" behindDoc="0" locked="0" layoutInCell="1" allowOverlap="1" wp14:anchorId="099832E1" wp14:editId="4F78CA4A">
            <wp:simplePos x="0" y="0"/>
            <wp:positionH relativeFrom="column">
              <wp:posOffset>3733055</wp:posOffset>
            </wp:positionH>
            <wp:positionV relativeFrom="paragraph">
              <wp:posOffset>323409</wp:posOffset>
            </wp:positionV>
            <wp:extent cx="1981200" cy="1019810"/>
            <wp:effectExtent l="0" t="0" r="0" b="889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63EDCC39" wp14:editId="15561645">
            <wp:simplePos x="0" y="0"/>
            <wp:positionH relativeFrom="column">
              <wp:posOffset>535945</wp:posOffset>
            </wp:positionH>
            <wp:positionV relativeFrom="paragraph">
              <wp:posOffset>323141</wp:posOffset>
            </wp:positionV>
            <wp:extent cx="1622425" cy="1203325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5</w:t>
      </w:r>
      <w:r w:rsidR="00F6288A">
        <w:tab/>
        <w:t xml:space="preserve">Find the exact value of </w:t>
      </w:r>
      <w:r w:rsidR="00F6288A">
        <w:rPr>
          <w:i/>
        </w:rPr>
        <w:t>x</w:t>
      </w:r>
      <w:r w:rsidR="00F6288A">
        <w:t xml:space="preserve"> in each triangle.</w:t>
      </w:r>
    </w:p>
    <w:p w14:paraId="5E17A749" w14:textId="7D28AFD4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</w:rPr>
        <w:tab/>
        <w:t>a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b</w:t>
      </w:r>
    </w:p>
    <w:p w14:paraId="6BEB4CD5" w14:textId="156A7125" w:rsidR="00324C2C" w:rsidRPr="00324C2C" w:rsidRDefault="00324C2C" w:rsidP="00324C2C">
      <w:pPr>
        <w:pStyle w:val="Questionfollowline4parts"/>
        <w:rPr>
          <w:b/>
        </w:rPr>
      </w:pPr>
    </w:p>
    <w:p w14:paraId="483D5E66" w14:textId="3E5E51C4" w:rsidR="00324C2C" w:rsidRPr="00324C2C" w:rsidRDefault="00324C2C" w:rsidP="00324C2C">
      <w:pPr>
        <w:pStyle w:val="Questionfollowline4parts"/>
        <w:rPr>
          <w:b/>
        </w:rPr>
      </w:pPr>
    </w:p>
    <w:p w14:paraId="63892C4E" w14:textId="52CD081D" w:rsidR="00324C2C" w:rsidRPr="00324C2C" w:rsidRDefault="00324C2C" w:rsidP="00324C2C">
      <w:pPr>
        <w:pStyle w:val="Questionfollowline4parts"/>
        <w:rPr>
          <w:b/>
        </w:rPr>
      </w:pPr>
    </w:p>
    <w:p w14:paraId="6BE57176" w14:textId="77777777" w:rsidR="00324C2C" w:rsidRPr="00324C2C" w:rsidRDefault="00324C2C" w:rsidP="00324C2C">
      <w:pPr>
        <w:pStyle w:val="Questionfollowline4parts"/>
        <w:rPr>
          <w:b/>
        </w:rPr>
      </w:pPr>
    </w:p>
    <w:p w14:paraId="755B4837" w14:textId="39F82EAC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5344" behindDoc="0" locked="0" layoutInCell="1" allowOverlap="1" wp14:anchorId="32266033" wp14:editId="55D8B7DF">
            <wp:simplePos x="0" y="0"/>
            <wp:positionH relativeFrom="column">
              <wp:posOffset>3830698</wp:posOffset>
            </wp:positionH>
            <wp:positionV relativeFrom="paragraph">
              <wp:posOffset>146212</wp:posOffset>
            </wp:positionV>
            <wp:extent cx="1751330" cy="1146175"/>
            <wp:effectExtent l="0" t="0" r="127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EE6C07" w14:textId="5DC06BE6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5C3EBFAA" wp14:editId="69BFF52D">
            <wp:simplePos x="0" y="0"/>
            <wp:positionH relativeFrom="column">
              <wp:posOffset>581114</wp:posOffset>
            </wp:positionH>
            <wp:positionV relativeFrom="paragraph">
              <wp:posOffset>116746</wp:posOffset>
            </wp:positionV>
            <wp:extent cx="1792605" cy="102997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ab/>
        <w:t>c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d</w:t>
      </w:r>
    </w:p>
    <w:p w14:paraId="309A8827" w14:textId="2F068B6C" w:rsidR="00F6288A" w:rsidRDefault="00F6288A" w:rsidP="00F6288A">
      <w:r>
        <w:tab/>
      </w:r>
    </w:p>
    <w:p w14:paraId="7612D7D3" w14:textId="77777777" w:rsidR="00324C2C" w:rsidRDefault="00324C2C" w:rsidP="00F6288A"/>
    <w:p w14:paraId="639F2B42" w14:textId="77777777" w:rsidR="00F6288A" w:rsidRDefault="00F6288A">
      <w:r>
        <w:br w:type="page"/>
      </w:r>
    </w:p>
    <w:p w14:paraId="0BC9C965" w14:textId="4FB1BA80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cosine rule</w:t>
      </w:r>
    </w:p>
    <w:p w14:paraId="573FE475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92C4242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41F6AB14" w14:textId="3339B259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2F0DF496" w14:textId="4F8BE393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1 The cosine rule</w:t>
      </w:r>
    </w:p>
    <w:p w14:paraId="456CDB8F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C2FD835" w14:textId="473C77A5" w:rsidR="00F6288A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0ECD791D" wp14:editId="41EADCAB">
            <wp:simplePos x="0" y="0"/>
            <wp:positionH relativeFrom="column">
              <wp:posOffset>2735554</wp:posOffset>
            </wp:positionH>
            <wp:positionV relativeFrom="paragraph">
              <wp:posOffset>238125</wp:posOffset>
            </wp:positionV>
            <wp:extent cx="1662430" cy="1057275"/>
            <wp:effectExtent l="0" t="0" r="0" b="9525"/>
            <wp:wrapThrough wrapText="bothSides">
              <wp:wrapPolygon edited="0">
                <wp:start x="0" y="0"/>
                <wp:lineTo x="0" y="21405"/>
                <wp:lineTo x="21286" y="21405"/>
                <wp:lineTo x="21286" y="0"/>
                <wp:lineTo x="0" y="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0F28F0A1" w14:textId="77777777" w:rsidR="00D4269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</w:p>
    <w:p w14:paraId="634F8F35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b</w:t>
      </w:r>
      <w:r>
        <w:t xml:space="preserve"> is the side opposite angle B.</w:t>
      </w:r>
    </w:p>
    <w:p w14:paraId="219A1256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c</w:t>
      </w:r>
      <w:r>
        <w:t xml:space="preserve"> is the side opposite angle C.</w:t>
      </w:r>
    </w:p>
    <w:p w14:paraId="5FF05674" w14:textId="77777777" w:rsidR="003650CC" w:rsidRDefault="003650CC" w:rsidP="00D42691">
      <w:pPr>
        <w:pStyle w:val="ListParagraph"/>
        <w:spacing w:line="256" w:lineRule="auto"/>
      </w:pPr>
    </w:p>
    <w:p w14:paraId="78956F02" w14:textId="2EBE3A6B" w:rsidR="00D42691" w:rsidRDefault="00F6288A" w:rsidP="00D42691">
      <w:pPr>
        <w:pStyle w:val="ListParagraph"/>
        <w:spacing w:line="256" w:lineRule="auto"/>
      </w:pPr>
      <w:r>
        <w:br/>
      </w:r>
    </w:p>
    <w:p w14:paraId="52D850A8" w14:textId="77777777" w:rsidR="00F6288A" w:rsidRDefault="00F6288A" w:rsidP="00DF73D3">
      <w:pPr>
        <w:pStyle w:val="ListParagraph"/>
        <w:numPr>
          <w:ilvl w:val="0"/>
          <w:numId w:val="2"/>
        </w:numPr>
        <w:spacing w:line="256" w:lineRule="auto"/>
        <w:ind w:right="521"/>
      </w:pPr>
      <w:r>
        <w:t>You can use the cosine rule to find the length of a side when two sides and the included angle are given.</w:t>
      </w:r>
    </w:p>
    <w:p w14:paraId="6F3039F1" w14:textId="77DD45B6" w:rsidR="00DF73D3" w:rsidRDefault="00DF73D3" w:rsidP="00DF73D3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591F71">
        <w:rPr>
          <w:position w:val="-6"/>
        </w:rPr>
        <w:object w:dxaOrig="2280" w:dyaOrig="330" w14:anchorId="48A4A3E4">
          <v:shape id="_x0000_i1044" type="#_x0000_t75" style="width:110.25pt;height:13.5pt" o:ole="">
            <v:imagedata r:id="rId67" o:title=""/>
          </v:shape>
          <o:OLEObject Type="Embed" ProgID="Equation.DSMT4" ShapeID="_x0000_i1044" DrawAspect="Content" ObjectID="_1569746242" r:id="rId68"/>
        </w:object>
      </w:r>
      <w:r>
        <w:t>.</w:t>
      </w:r>
    </w:p>
    <w:p w14:paraId="5E03C86F" w14:textId="77777777" w:rsidR="00D42691" w:rsidRDefault="00D42691" w:rsidP="00D42691">
      <w:pPr>
        <w:pStyle w:val="ListParagraph"/>
        <w:spacing w:line="256" w:lineRule="auto"/>
        <w:ind w:right="2505"/>
      </w:pPr>
    </w:p>
    <w:p w14:paraId="4F9B24B2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cosine rule to find an unknown angle if the lengths of all three sides are given.</w:t>
      </w:r>
    </w:p>
    <w:p w14:paraId="3B9B05DB" w14:textId="69BECCF6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angle use the formula </w:t>
      </w:r>
      <w:r w:rsidR="00591F71" w:rsidRPr="00DF73D3">
        <w:rPr>
          <w:position w:val="-22"/>
        </w:rPr>
        <w:object w:dxaOrig="1820" w:dyaOrig="620" w14:anchorId="07A6E1AF">
          <v:shape id="_x0000_i1045" type="#_x0000_t75" style="width:84.75pt;height:30.75pt" o:ole="">
            <v:imagedata r:id="rId69" o:title=""/>
          </v:shape>
          <o:OLEObject Type="Embed" ProgID="Equation.DSMT4" ShapeID="_x0000_i1045" DrawAspect="Content" ObjectID="_1569746243" r:id="rId70"/>
        </w:object>
      </w:r>
      <w:r>
        <w:t>.</w:t>
      </w:r>
    </w:p>
    <w:p w14:paraId="5D445583" w14:textId="6580DD28" w:rsidR="00F6288A" w:rsidRPr="000F1EA2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597BB2C2" wp14:editId="7416FFD7">
            <wp:simplePos x="0" y="0"/>
            <wp:positionH relativeFrom="column">
              <wp:posOffset>3805146</wp:posOffset>
            </wp:positionH>
            <wp:positionV relativeFrom="paragraph">
              <wp:posOffset>258246</wp:posOffset>
            </wp:positionV>
            <wp:extent cx="2286000" cy="1038860"/>
            <wp:effectExtent l="0" t="0" r="0" b="8890"/>
            <wp:wrapThrough wrapText="bothSides">
              <wp:wrapPolygon edited="0">
                <wp:start x="0" y="0"/>
                <wp:lineTo x="0" y="21389"/>
                <wp:lineTo x="21420" y="21389"/>
                <wp:lineTo x="21420" y="0"/>
                <wp:lineTo x="0" y="0"/>
              </wp:wrapPolygon>
            </wp:wrapThrough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21916D71" w14:textId="739E5FC2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4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w</w:t>
      </w:r>
      <w:r>
        <w:t>.</w:t>
      </w:r>
      <w:r>
        <w:br/>
      </w:r>
      <w:r w:rsidR="00DF73D3">
        <w:tab/>
      </w:r>
      <w:r w:rsidR="00DF73D3">
        <w:tab/>
      </w:r>
      <w:r>
        <w:t>Give your answer correct to 3 significant figures.</w:t>
      </w:r>
      <w:r>
        <w:br/>
      </w:r>
    </w:p>
    <w:p w14:paraId="73FFF629" w14:textId="77777777" w:rsidR="00D42691" w:rsidRDefault="00D42691" w:rsidP="00F6288A">
      <w:pPr>
        <w:pStyle w:val="Example"/>
        <w:rPr>
          <w:noProof/>
          <w:lang w:eastAsia="en-GB"/>
        </w:rPr>
      </w:pPr>
    </w:p>
    <w:p w14:paraId="4F903E56" w14:textId="77777777" w:rsidR="00D42691" w:rsidRPr="00C54B30" w:rsidRDefault="00D42691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0BF2B59" w14:textId="77777777" w:rsidTr="00591F71">
        <w:trPr>
          <w:trHeight w:val="4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439DD" w14:textId="39156E22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3D411B7" wp14:editId="4262DE60">
                  <wp:extent cx="2205318" cy="1098817"/>
                  <wp:effectExtent l="0" t="0" r="5080" b="635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64" cy="1105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CE80CB" w14:textId="77777777" w:rsidR="00F6288A" w:rsidRDefault="00F6288A" w:rsidP="00DF73D3">
            <w:pPr>
              <w:pStyle w:val="Exampleline1"/>
            </w:pPr>
            <w:r>
              <w:object w:dxaOrig="2280" w:dyaOrig="330" w14:anchorId="1E25F6C8">
                <v:shape id="_x0000_i1046" type="#_x0000_t75" style="width:114.75pt;height:14.25pt" o:ole="">
                  <v:imagedata r:id="rId67" o:title=""/>
                </v:shape>
                <o:OLEObject Type="Embed" ProgID="Equation.DSMT4" ShapeID="_x0000_i1046" DrawAspect="Content" ObjectID="_1569746244" r:id="rId73"/>
              </w:object>
            </w:r>
          </w:p>
          <w:p w14:paraId="699A06FC" w14:textId="77777777" w:rsidR="00DF73D3" w:rsidRDefault="00DF73D3" w:rsidP="00DF73D3">
            <w:pPr>
              <w:pStyle w:val="Exampleline1"/>
            </w:pPr>
          </w:p>
          <w:p w14:paraId="462FA9A3" w14:textId="77777777" w:rsidR="00F6288A" w:rsidRDefault="00F6288A">
            <w:pPr>
              <w:pStyle w:val="Example"/>
            </w:pPr>
            <w:r>
              <w:rPr>
                <w:position w:val="-6"/>
              </w:rPr>
              <w:object w:dxaOrig="3015" w:dyaOrig="330" w14:anchorId="317928A1">
                <v:shape id="_x0000_i1047" type="#_x0000_t75" style="width:151.5pt;height:14.25pt" o:ole="">
                  <v:imagedata r:id="rId74" o:title=""/>
                </v:shape>
                <o:OLEObject Type="Embed" ProgID="Equation.DSMT4" ShapeID="_x0000_i1047" DrawAspect="Content" ObjectID="_1569746245" r:id="rId75"/>
              </w:object>
            </w:r>
          </w:p>
          <w:p w14:paraId="2D8BAD67" w14:textId="77777777" w:rsidR="00F6288A" w:rsidRDefault="00F6288A">
            <w:pPr>
              <w:pStyle w:val="Example"/>
            </w:pPr>
          </w:p>
          <w:p w14:paraId="6288246E" w14:textId="14819681" w:rsidR="00F6288A" w:rsidRDefault="00F6288A">
            <w:pPr>
              <w:pStyle w:val="Example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= 33.804</w:t>
            </w:r>
            <w:r w:rsidR="00DF73D3">
              <w:t> </w:t>
            </w:r>
            <w:r>
              <w:t>040</w:t>
            </w:r>
            <w:r w:rsidR="00DF73D3">
              <w:t> </w:t>
            </w:r>
            <w:r>
              <w:t>51...</w:t>
            </w:r>
          </w:p>
          <w:p w14:paraId="1BEA6BE7" w14:textId="1FF36B3C" w:rsidR="00F6288A" w:rsidRDefault="00DF73D3">
            <w:pPr>
              <w:pStyle w:val="Example"/>
            </w:pPr>
            <w:r>
              <w:rPr>
                <w:i/>
              </w:rPr>
              <w:t>w</w:t>
            </w:r>
            <w:r>
              <w:t xml:space="preserve"> = </w:t>
            </w:r>
            <w:r w:rsidRPr="00DF73D3">
              <w:rPr>
                <w:position w:val="-12"/>
              </w:rPr>
              <w:object w:dxaOrig="1420" w:dyaOrig="380" w14:anchorId="31A358DC">
                <v:shape id="_x0000_i1048" type="#_x0000_t75" style="width:71.25pt;height:19.5pt" o:ole="">
                  <v:imagedata r:id="rId76" o:title=""/>
                </v:shape>
                <o:OLEObject Type="Embed" ProgID="Equation.DSMT4" ShapeID="_x0000_i1048" DrawAspect="Content" ObjectID="_1569746246" r:id="rId77"/>
              </w:object>
            </w:r>
          </w:p>
          <w:p w14:paraId="0B3A2B87" w14:textId="65A61212" w:rsidR="00F6288A" w:rsidRDefault="00F6288A" w:rsidP="00DF73D3">
            <w:pPr>
              <w:pStyle w:val="Example"/>
            </w:pPr>
            <w:r w:rsidRPr="00DF73D3">
              <w:rPr>
                <w:i/>
              </w:rPr>
              <w:t>w</w:t>
            </w:r>
            <w:r>
              <w:t xml:space="preserve"> = 5.81</w:t>
            </w:r>
            <w:r w:rsidR="00DF73D3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8CC5" w14:textId="6438E2D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30B93A48" w14:textId="77777777" w:rsidR="00F6288A" w:rsidRDefault="00F6288A">
            <w:pPr>
              <w:pStyle w:val="Example"/>
            </w:pPr>
          </w:p>
          <w:p w14:paraId="4CFDB864" w14:textId="77777777" w:rsidR="00F6288A" w:rsidRDefault="00F6288A">
            <w:pPr>
              <w:pStyle w:val="Example"/>
            </w:pPr>
          </w:p>
          <w:p w14:paraId="3C97C52C" w14:textId="77777777" w:rsidR="00F6288A" w:rsidRDefault="00F6288A" w:rsidP="00DF73D3">
            <w:pPr>
              <w:pStyle w:val="Examplefollow"/>
            </w:pPr>
          </w:p>
          <w:p w14:paraId="2573F198" w14:textId="77777777" w:rsidR="00F6288A" w:rsidRDefault="00F6288A" w:rsidP="00DF73D3">
            <w:pPr>
              <w:pStyle w:val="Examplefollow"/>
            </w:pPr>
          </w:p>
          <w:p w14:paraId="718DD7BB" w14:textId="77777777" w:rsidR="00DF73D3" w:rsidRDefault="00DF73D3" w:rsidP="00DF73D3">
            <w:pPr>
              <w:pStyle w:val="Examplefollow"/>
            </w:pPr>
          </w:p>
          <w:p w14:paraId="6C080811" w14:textId="1294CD1F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side.</w:t>
            </w:r>
          </w:p>
          <w:p w14:paraId="0B2A68B1" w14:textId="216FB64D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 w:rsidRPr="00DF73D3">
              <w:rPr>
                <w:i/>
              </w:rPr>
              <w:t>A</w:t>
            </w:r>
            <w:r>
              <w:t xml:space="preserve"> into the formula.</w:t>
            </w:r>
          </w:p>
          <w:p w14:paraId="74FF1328" w14:textId="7EC853DF" w:rsidR="00F6288A" w:rsidRPr="00591F71" w:rsidRDefault="00F6288A" w:rsidP="00DF73D3">
            <w:pPr>
              <w:pStyle w:val="Examplefollow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 xml:space="preserve">Use a calculator to find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 w:rsidR="00DF73D3">
              <w:t xml:space="preserve"> and </w:t>
            </w:r>
            <w:r w:rsidR="00DF73D3">
              <w:br/>
              <w:t xml:space="preserve">then </w:t>
            </w:r>
            <w:r w:rsidR="00DF73D3">
              <w:rPr>
                <w:i/>
              </w:rPr>
              <w:t>w</w:t>
            </w:r>
            <w:r w:rsidR="00591F71">
              <w:t>.</w:t>
            </w:r>
          </w:p>
          <w:p w14:paraId="1CA5D3E8" w14:textId="21E25472" w:rsidR="00F6288A" w:rsidRDefault="00F6288A" w:rsidP="00DF73D3">
            <w:pPr>
              <w:pStyle w:val="Examplefollow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>Round your final answer to 3 significant figures and write the units in your answer.</w:t>
            </w:r>
          </w:p>
        </w:tc>
      </w:tr>
    </w:tbl>
    <w:p w14:paraId="29631228" w14:textId="2F10219E" w:rsidR="00F6288A" w:rsidRDefault="00D42691" w:rsidP="00F6288A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1BCEC7B8" wp14:editId="33C77684">
            <wp:simplePos x="0" y="0"/>
            <wp:positionH relativeFrom="column">
              <wp:posOffset>3630001</wp:posOffset>
            </wp:positionH>
            <wp:positionV relativeFrom="paragraph">
              <wp:posOffset>367</wp:posOffset>
            </wp:positionV>
            <wp:extent cx="2330450" cy="936625"/>
            <wp:effectExtent l="0" t="0" r="0" b="0"/>
            <wp:wrapThrough wrapText="bothSides">
              <wp:wrapPolygon edited="0">
                <wp:start x="0" y="0"/>
                <wp:lineTo x="0" y="21087"/>
                <wp:lineTo x="21365" y="21087"/>
                <wp:lineTo x="21365" y="0"/>
                <wp:lineTo x="0" y="0"/>
              </wp:wrapPolygon>
            </wp:wrapThrough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5</w:t>
      </w:r>
      <w:r w:rsidR="00F6288A" w:rsidRPr="00F11D5F">
        <w:rPr>
          <w:b/>
        </w:rPr>
        <w:tab/>
      </w:r>
      <w:r w:rsidR="00F6288A">
        <w:t xml:space="preserve">Work out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 w:rsidR="00DF73D3">
        <w:tab/>
      </w:r>
      <w:r w:rsidR="00F6288A">
        <w:t>Give your answer correct to 1 decimal place.</w:t>
      </w:r>
      <w:r w:rsidRPr="00D42691">
        <w:rPr>
          <w:noProof/>
          <w:lang w:eastAsia="en-GB"/>
        </w:rPr>
        <w:t xml:space="preserve"> </w:t>
      </w:r>
      <w:r w:rsidR="00F6288A">
        <w:br/>
      </w:r>
    </w:p>
    <w:p w14:paraId="58BC4419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p w14:paraId="498D5C6E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AB9FE2A" w14:textId="77777777" w:rsidTr="00591F71">
        <w:trPr>
          <w:trHeight w:val="46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B63ED" w14:textId="4949189E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84CBCBD" wp14:editId="45EFF4C3">
                  <wp:extent cx="2241177" cy="942054"/>
                  <wp:effectExtent l="0" t="0" r="6985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556" cy="95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AEABF" w14:textId="31DF090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820" w:dyaOrig="620" w14:anchorId="2C81A480">
                <v:shape id="_x0000_i1049" type="#_x0000_t75" style="width:86.25pt;height:31.5pt" o:ole="">
                  <v:imagedata r:id="rId80" o:title=""/>
                </v:shape>
                <o:OLEObject Type="Embed" ProgID="Equation.DSMT4" ShapeID="_x0000_i1049" DrawAspect="Content" ObjectID="_1569746247" r:id="rId81"/>
              </w:object>
            </w:r>
          </w:p>
          <w:p w14:paraId="635C83FE" w14:textId="04BC468F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980" w:dyaOrig="620" w14:anchorId="04909F31">
                <v:shape id="_x0000_i1050" type="#_x0000_t75" style="width:86.25pt;height:29.25pt" o:ole="">
                  <v:imagedata r:id="rId82" o:title=""/>
                </v:shape>
                <o:OLEObject Type="Embed" ProgID="Equation.DSMT4" ShapeID="_x0000_i1050" DrawAspect="Content" ObjectID="_1569746248" r:id="rId83"/>
              </w:object>
            </w:r>
          </w:p>
          <w:p w14:paraId="6F40829C" w14:textId="7777777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120" w:dyaOrig="580" w14:anchorId="3B37C25D">
                <v:shape id="_x0000_i1051" type="#_x0000_t75" style="width:54.75pt;height:27pt" o:ole="">
                  <v:imagedata r:id="rId84" o:title=""/>
                </v:shape>
                <o:OLEObject Type="Embed" ProgID="Equation.DSMT4" ShapeID="_x0000_i1051" DrawAspect="Content" ObjectID="_1569746249" r:id="rId85"/>
              </w:object>
            </w:r>
          </w:p>
          <w:p w14:paraId="51EF9B9B" w14:textId="671D2126" w:rsidR="00F6288A" w:rsidRDefault="00F6288A" w:rsidP="00DF73D3">
            <w:pPr>
              <w:pStyle w:val="Exampleline1"/>
            </w:pPr>
            <w:r>
              <w:rPr>
                <w:rFonts w:cs="Times New Roman"/>
                <w:i/>
              </w:rPr>
              <w:t>θ</w:t>
            </w:r>
            <w:r>
              <w:t xml:space="preserve"> = 122.878</w:t>
            </w:r>
            <w:r w:rsidR="00DF73D3">
              <w:t> </w:t>
            </w:r>
            <w:r>
              <w:t>349...</w:t>
            </w:r>
          </w:p>
          <w:p w14:paraId="70316CF6" w14:textId="77777777" w:rsidR="00F6288A" w:rsidRDefault="00F6288A">
            <w:pPr>
              <w:pStyle w:val="Example"/>
            </w:pPr>
          </w:p>
          <w:p w14:paraId="332E098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122.9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0A377" w14:textId="2DA49D0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4CFBC5C6" w14:textId="77777777" w:rsidR="00F6288A" w:rsidRDefault="00F6288A">
            <w:pPr>
              <w:pStyle w:val="Example"/>
            </w:pPr>
          </w:p>
          <w:p w14:paraId="71DF29F3" w14:textId="77777777" w:rsidR="00F6288A" w:rsidRDefault="00F6288A">
            <w:pPr>
              <w:pStyle w:val="Example"/>
            </w:pPr>
          </w:p>
          <w:p w14:paraId="19593422" w14:textId="77777777" w:rsidR="00F6288A" w:rsidRDefault="00F6288A">
            <w:pPr>
              <w:pStyle w:val="Example"/>
            </w:pPr>
          </w:p>
          <w:p w14:paraId="1F285C4D" w14:textId="77777777" w:rsidR="00DF73D3" w:rsidRDefault="00DF73D3">
            <w:pPr>
              <w:pStyle w:val="Example"/>
            </w:pPr>
          </w:p>
          <w:p w14:paraId="0E31C2B6" w14:textId="08997A7D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angle.</w:t>
            </w:r>
          </w:p>
          <w:p w14:paraId="0A235AC7" w14:textId="6861BDA2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into the formula.</w:t>
            </w:r>
          </w:p>
          <w:p w14:paraId="7F7727C2" w14:textId="4117A4DA" w:rsidR="00F6288A" w:rsidRDefault="00F6288A" w:rsidP="00DF73D3">
            <w:pPr>
              <w:pStyle w:val="Exampleline1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>Use cos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193D48B2" w14:textId="1A639385" w:rsidR="00F6288A" w:rsidRDefault="00F6288A" w:rsidP="00DF73D3">
            <w:pPr>
              <w:pStyle w:val="Exampleline1indent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 xml:space="preserve">Use your calculator to work out </w:t>
            </w:r>
            <w:r w:rsidR="00DF73D3">
              <w:br/>
              <w:t>cos</w:t>
            </w:r>
            <w:r w:rsidR="00DF73D3">
              <w:rPr>
                <w:vertAlign w:val="superscript"/>
              </w:rPr>
              <w:t>–1</w:t>
            </w:r>
            <w:r w:rsidR="00DF73D3" w:rsidRPr="00DF73D3">
              <w:t>(–76 ÷ 140)</w:t>
            </w:r>
            <w:r>
              <w:t>.</w:t>
            </w:r>
          </w:p>
          <w:p w14:paraId="5F1A9B05" w14:textId="77FE0545" w:rsidR="00F6288A" w:rsidRDefault="00F6288A" w:rsidP="00DF73D3">
            <w:pPr>
              <w:pStyle w:val="Examplefollow"/>
            </w:pPr>
            <w:r>
              <w:rPr>
                <w:b/>
              </w:rPr>
              <w:t>6</w:t>
            </w:r>
            <w:r w:rsidR="00DF73D3">
              <w:rPr>
                <w:b/>
              </w:rPr>
              <w:tab/>
            </w:r>
            <w:r>
              <w:t>Round your answer to 1 decimal place and write the units in your answer.</w:t>
            </w:r>
          </w:p>
        </w:tc>
      </w:tr>
    </w:tbl>
    <w:p w14:paraId="2FD905F1" w14:textId="77777777" w:rsidR="00F6288A" w:rsidRDefault="00F6288A" w:rsidP="00F6288A">
      <w:pPr>
        <w:rPr>
          <w:b/>
        </w:rPr>
      </w:pPr>
    </w:p>
    <w:p w14:paraId="46AC9401" w14:textId="77777777" w:rsidR="00F6288A" w:rsidRDefault="00F6288A" w:rsidP="00F6288A">
      <w:pPr>
        <w:pStyle w:val="Qheading"/>
      </w:pPr>
      <w:r>
        <w:t>Practice</w:t>
      </w:r>
    </w:p>
    <w:p w14:paraId="27294AE6" w14:textId="3DB0C185" w:rsidR="00F6288A" w:rsidRDefault="00F6288A" w:rsidP="00DF73D3">
      <w:pPr>
        <w:pStyle w:val="Question1stline"/>
      </w:pPr>
      <w:r w:rsidRPr="00DF73D3">
        <w:rPr>
          <w:b/>
        </w:rPr>
        <w:t>6</w:t>
      </w:r>
      <w:r>
        <w:tab/>
        <w:t>Work out the length of the unknown side in each triangle.</w:t>
      </w:r>
      <w:r>
        <w:br/>
      </w:r>
      <w:r w:rsidR="00DF73D3">
        <w:tab/>
      </w:r>
      <w:r>
        <w:t>Give your answers correct to 3 significant figures.</w:t>
      </w:r>
    </w:p>
    <w:p w14:paraId="23E0BA80" w14:textId="4C89809E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6972B52A" wp14:editId="78573FA3">
            <wp:simplePos x="0" y="0"/>
            <wp:positionH relativeFrom="column">
              <wp:posOffset>535945</wp:posOffset>
            </wp:positionH>
            <wp:positionV relativeFrom="paragraph">
              <wp:posOffset>150694</wp:posOffset>
            </wp:positionV>
            <wp:extent cx="1372870" cy="1062355"/>
            <wp:effectExtent l="0" t="0" r="0" b="4445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a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>
        <w:rPr>
          <w:b/>
        </w:rPr>
        <w:tab/>
      </w:r>
      <w:r w:rsidRPr="00DF73D3">
        <w:rPr>
          <w:b/>
        </w:rPr>
        <w:t>b</w:t>
      </w:r>
      <w:r>
        <w:rPr>
          <w:b/>
        </w:rPr>
        <w:tab/>
      </w:r>
    </w:p>
    <w:p w14:paraId="112F731A" w14:textId="52180C55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7392" behindDoc="0" locked="0" layoutInCell="1" allowOverlap="1" wp14:anchorId="34FE2123" wp14:editId="69D955A7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ECFE0C" w14:textId="23D0C4C4" w:rsidR="00DF73D3" w:rsidRDefault="00DF73D3" w:rsidP="00DF73D3">
      <w:pPr>
        <w:pStyle w:val="Questionfollowline4parts"/>
        <w:rPr>
          <w:b/>
        </w:rPr>
      </w:pPr>
    </w:p>
    <w:p w14:paraId="1EE0E6AC" w14:textId="77777777" w:rsidR="00DF73D3" w:rsidRPr="00DF73D3" w:rsidRDefault="00DF73D3" w:rsidP="00DF73D3">
      <w:pPr>
        <w:pStyle w:val="Questionfollowline4parts"/>
        <w:rPr>
          <w:b/>
        </w:rPr>
      </w:pPr>
    </w:p>
    <w:p w14:paraId="76DADF02" w14:textId="3FDBA1EE" w:rsidR="00DF73D3" w:rsidRPr="00DF73D3" w:rsidRDefault="00DF73D3" w:rsidP="00DF73D3">
      <w:pPr>
        <w:pStyle w:val="Questionfollowline4parts"/>
        <w:rPr>
          <w:b/>
        </w:rPr>
      </w:pPr>
    </w:p>
    <w:p w14:paraId="0F8692F0" w14:textId="77777777" w:rsidR="00DF73D3" w:rsidRDefault="00DF73D3" w:rsidP="00DF73D3">
      <w:pPr>
        <w:pStyle w:val="Questionfollowline4parts"/>
        <w:rPr>
          <w:b/>
        </w:rPr>
      </w:pPr>
    </w:p>
    <w:p w14:paraId="45AA48F6" w14:textId="3345C710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9440" behindDoc="0" locked="0" layoutInCell="1" allowOverlap="1" wp14:anchorId="6F06358A" wp14:editId="3CDAFD59">
            <wp:simplePos x="0" y="0"/>
            <wp:positionH relativeFrom="column">
              <wp:posOffset>3400058</wp:posOffset>
            </wp:positionH>
            <wp:positionV relativeFrom="paragraph">
              <wp:posOffset>154930</wp:posOffset>
            </wp:positionV>
            <wp:extent cx="1205865" cy="1343660"/>
            <wp:effectExtent l="0" t="0" r="0" b="889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BDDB50" w14:textId="47F23E1D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8416" behindDoc="0" locked="0" layoutInCell="1" allowOverlap="1" wp14:anchorId="538883AF" wp14:editId="4F258FB0">
            <wp:simplePos x="0" y="0"/>
            <wp:positionH relativeFrom="column">
              <wp:posOffset>581287</wp:posOffset>
            </wp:positionH>
            <wp:positionV relativeFrom="paragraph">
              <wp:posOffset>73297</wp:posOffset>
            </wp:positionV>
            <wp:extent cx="1691640" cy="948055"/>
            <wp:effectExtent l="0" t="0" r="3810" b="4445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c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  <w:t>d</w:t>
      </w:r>
    </w:p>
    <w:p w14:paraId="34753532" w14:textId="77777777" w:rsidR="00DF73D3" w:rsidRDefault="00DF73D3" w:rsidP="00DF73D3">
      <w:pPr>
        <w:tabs>
          <w:tab w:val="left" w:pos="4678"/>
        </w:tabs>
      </w:pPr>
    </w:p>
    <w:p w14:paraId="0C4E573B" w14:textId="77777777" w:rsidR="00DF73D3" w:rsidRDefault="00DF73D3" w:rsidP="00DF73D3">
      <w:pPr>
        <w:tabs>
          <w:tab w:val="left" w:pos="4678"/>
        </w:tabs>
      </w:pPr>
      <w:r>
        <w:br w:type="page"/>
      </w:r>
    </w:p>
    <w:p w14:paraId="4B8580F2" w14:textId="3BCAC2E8" w:rsidR="00F6288A" w:rsidRDefault="00607D96" w:rsidP="00DF73D3">
      <w:pPr>
        <w:pStyle w:val="Question1stline"/>
        <w:tabs>
          <w:tab w:val="left" w:pos="4678"/>
        </w:tabs>
      </w:pPr>
      <w:r w:rsidRPr="00607D96">
        <w:rPr>
          <w:b/>
          <w:noProof/>
          <w:lang w:eastAsia="en-GB"/>
        </w:rPr>
        <w:lastRenderedPageBreak/>
        <w:drawing>
          <wp:anchor distT="0" distB="0" distL="114300" distR="114300" simplePos="0" relativeHeight="251711488" behindDoc="0" locked="0" layoutInCell="1" allowOverlap="1" wp14:anchorId="01C1532C" wp14:editId="2A51ACC4">
            <wp:simplePos x="0" y="0"/>
            <wp:positionH relativeFrom="column">
              <wp:posOffset>3369830</wp:posOffset>
            </wp:positionH>
            <wp:positionV relativeFrom="paragraph">
              <wp:posOffset>286900</wp:posOffset>
            </wp:positionV>
            <wp:extent cx="1642110" cy="1268730"/>
            <wp:effectExtent l="0" t="0" r="0" b="762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607D96">
        <w:rPr>
          <w:b/>
        </w:rPr>
        <w:t>7</w:t>
      </w:r>
      <w:r w:rsidR="00F6288A">
        <w:tab/>
        <w:t xml:space="preserve">Calculate the angles labelled </w:t>
      </w:r>
      <w:r w:rsidR="00F6288A">
        <w:rPr>
          <w:rFonts w:cs="Times New Roman"/>
          <w:i/>
        </w:rPr>
        <w:t>θ</w:t>
      </w:r>
      <w:r w:rsidR="00F6288A">
        <w:t xml:space="preserve"> in each triangle.</w:t>
      </w:r>
      <w:r w:rsidR="00F6288A">
        <w:br/>
      </w:r>
      <w:r w:rsidR="00DF73D3">
        <w:tab/>
      </w:r>
      <w:r w:rsidR="00F6288A">
        <w:t>Give your answer correct to 1 decimal place.</w:t>
      </w:r>
    </w:p>
    <w:p w14:paraId="6B405D8D" w14:textId="2FBB341B" w:rsid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1CDD20E4" wp14:editId="0E3E2941">
            <wp:simplePos x="0" y="0"/>
            <wp:positionH relativeFrom="column">
              <wp:posOffset>520831</wp:posOffset>
            </wp:positionH>
            <wp:positionV relativeFrom="paragraph">
              <wp:posOffset>32925</wp:posOffset>
            </wp:positionV>
            <wp:extent cx="1738630" cy="90360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73D3">
        <w:tab/>
      </w:r>
      <w:r w:rsidR="00DF73D3">
        <w:rPr>
          <w:b/>
        </w:rPr>
        <w:t>a</w:t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  <w:t>b</w:t>
      </w:r>
    </w:p>
    <w:p w14:paraId="23565809" w14:textId="215E24EA" w:rsidR="00DF73D3" w:rsidRDefault="00DF73D3" w:rsidP="00DF73D3">
      <w:pPr>
        <w:pStyle w:val="Questionfollowline4parts"/>
        <w:tabs>
          <w:tab w:val="left" w:pos="4678"/>
        </w:tabs>
        <w:rPr>
          <w:b/>
        </w:rPr>
      </w:pPr>
    </w:p>
    <w:p w14:paraId="24B66AC1" w14:textId="4FF8CEA7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052A317A" w14:textId="2DD4593A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3EB8D41C" w14:textId="65044C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3AE1841" w14:textId="10EA545D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1A5DAC0E" w14:textId="51DADA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8E54689" w14:textId="53EDA947" w:rsidR="00607D96" w:rsidRP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4272103" wp14:editId="69784C9F">
            <wp:simplePos x="0" y="0"/>
            <wp:positionH relativeFrom="column">
              <wp:posOffset>3241360</wp:posOffset>
            </wp:positionH>
            <wp:positionV relativeFrom="paragraph">
              <wp:posOffset>24823</wp:posOffset>
            </wp:positionV>
            <wp:extent cx="2252345" cy="941070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2512" behindDoc="0" locked="0" layoutInCell="1" allowOverlap="1" wp14:anchorId="6E279565" wp14:editId="079EDA3E">
            <wp:simplePos x="0" y="0"/>
            <wp:positionH relativeFrom="column">
              <wp:posOffset>460375</wp:posOffset>
            </wp:positionH>
            <wp:positionV relativeFrom="paragraph">
              <wp:posOffset>25095</wp:posOffset>
            </wp:positionV>
            <wp:extent cx="2214245" cy="1082675"/>
            <wp:effectExtent l="0" t="0" r="0" b="3175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7206420" w14:textId="77777777" w:rsidR="00607D96" w:rsidRDefault="00607D96" w:rsidP="00F6288A"/>
    <w:p w14:paraId="40ADFCD6" w14:textId="77777777" w:rsidR="00607D96" w:rsidRDefault="00607D96" w:rsidP="00F6288A"/>
    <w:p w14:paraId="6DC97615" w14:textId="77777777" w:rsidR="00607D96" w:rsidRDefault="00607D96" w:rsidP="00F6288A"/>
    <w:p w14:paraId="64C3E363" w14:textId="77777777" w:rsidR="00607D96" w:rsidRDefault="00607D96" w:rsidP="00F6288A"/>
    <w:p w14:paraId="4625B88A" w14:textId="77777777" w:rsidR="00607D96" w:rsidRDefault="00607D96" w:rsidP="00F6288A"/>
    <w:p w14:paraId="1113035B" w14:textId="2174660B" w:rsidR="00607D96" w:rsidRDefault="00607D96" w:rsidP="00607D96">
      <w:pPr>
        <w:pStyle w:val="Question1stline"/>
      </w:pPr>
      <w:r w:rsidRPr="00607D96">
        <w:rPr>
          <w:b/>
          <w:noProof/>
          <w:lang w:eastAsia="en-GB"/>
        </w:rPr>
        <w:drawing>
          <wp:anchor distT="0" distB="0" distL="114300" distR="114300" simplePos="0" relativeHeight="251714560" behindDoc="0" locked="0" layoutInCell="1" allowOverlap="1" wp14:anchorId="3E49781F" wp14:editId="2ACA807D">
            <wp:simplePos x="0" y="0"/>
            <wp:positionH relativeFrom="column">
              <wp:posOffset>2673765</wp:posOffset>
            </wp:positionH>
            <wp:positionV relativeFrom="paragraph">
              <wp:posOffset>116772</wp:posOffset>
            </wp:positionV>
            <wp:extent cx="2625090" cy="1550670"/>
            <wp:effectExtent l="0" t="0" r="381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4"/>
                    <a:stretch/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7D96">
        <w:rPr>
          <w:b/>
        </w:rPr>
        <w:t>8</w:t>
      </w:r>
      <w:r w:rsidRPr="00607D96">
        <w:rPr>
          <w:b/>
        </w:rPr>
        <w:tab/>
      </w:r>
      <w:r w:rsidR="00F6288A" w:rsidRPr="00607D96">
        <w:rPr>
          <w:b/>
        </w:rPr>
        <w:t>a</w:t>
      </w:r>
      <w:r w:rsidR="00F6288A">
        <w:tab/>
        <w:t>Work out the length of W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3 significant figures.</w:t>
      </w:r>
    </w:p>
    <w:p w14:paraId="4D6930A6" w14:textId="5D2212FF" w:rsidR="00F6288A" w:rsidRDefault="00607D96" w:rsidP="00607D96">
      <w:pPr>
        <w:pStyle w:val="Question1stline"/>
      </w:pPr>
      <w:r w:rsidRPr="00607D96">
        <w:rPr>
          <w:b/>
        </w:rPr>
        <w:tab/>
      </w:r>
      <w:r w:rsidR="00F6288A" w:rsidRPr="00607D96">
        <w:rPr>
          <w:b/>
        </w:rPr>
        <w:t>b</w:t>
      </w:r>
      <w:r w:rsidR="00F6288A">
        <w:tab/>
        <w:t>Work out the size of angle WX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1 decimal place.</w:t>
      </w:r>
    </w:p>
    <w:p w14:paraId="0B47A684" w14:textId="2D744430" w:rsidR="00F6288A" w:rsidRDefault="00F6288A">
      <w:pPr>
        <w:rPr>
          <w:b/>
        </w:rPr>
      </w:pPr>
      <w:r>
        <w:rPr>
          <w:b/>
        </w:rPr>
        <w:br w:type="page"/>
      </w:r>
    </w:p>
    <w:p w14:paraId="5C01241D" w14:textId="07D7F973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sine rule</w:t>
      </w:r>
    </w:p>
    <w:p w14:paraId="32D34600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E314331" w14:textId="22B72814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2EB9CCB" w14:textId="73BAABC0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53EB0A76" w14:textId="2AEDB09E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2 The sine rule</w:t>
      </w:r>
    </w:p>
    <w:p w14:paraId="7AFD2E4D" w14:textId="0C9C394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DE62D37" w14:textId="0352A01D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5648" behindDoc="0" locked="0" layoutInCell="1" allowOverlap="1" wp14:anchorId="031A679F" wp14:editId="4E9A1013">
            <wp:simplePos x="0" y="0"/>
            <wp:positionH relativeFrom="column">
              <wp:posOffset>2895077</wp:posOffset>
            </wp:positionH>
            <wp:positionV relativeFrom="paragraph">
              <wp:posOffset>203125</wp:posOffset>
            </wp:positionV>
            <wp:extent cx="1703294" cy="1083914"/>
            <wp:effectExtent l="0" t="0" r="0" b="254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03294" cy="1083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446BC356" w14:textId="61D9F27E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  <w:r>
        <w:br/>
      </w:r>
    </w:p>
    <w:p w14:paraId="0138B9C6" w14:textId="77777777" w:rsidR="00A201F2" w:rsidRDefault="00A201F2" w:rsidP="00A201F2">
      <w:pPr>
        <w:pStyle w:val="ListParagraph"/>
        <w:spacing w:line="256" w:lineRule="auto"/>
      </w:pPr>
    </w:p>
    <w:p w14:paraId="7531929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You can use the sine rule to find the length of a side when its opposite angle and another opposite side and angle are given.</w:t>
      </w:r>
    </w:p>
    <w:p w14:paraId="71A85336" w14:textId="77777777" w:rsidR="00F02131" w:rsidRDefault="00F02131" w:rsidP="00F02131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D53AAC" w:rsidRPr="00D53AAC">
        <w:rPr>
          <w:position w:val="-22"/>
        </w:rPr>
        <w:object w:dxaOrig="1939" w:dyaOrig="580" w14:anchorId="33E19F48">
          <v:shape id="_x0000_i1052" type="#_x0000_t75" style="width:99pt;height:27pt" o:ole="">
            <v:imagedata r:id="rId95" o:title=""/>
          </v:shape>
          <o:OLEObject Type="Embed" ProgID="Equation.DSMT4" ShapeID="_x0000_i1052" DrawAspect="Content" ObjectID="_1569746250" r:id="rId96"/>
        </w:object>
      </w:r>
      <w:r>
        <w:t>.</w:t>
      </w:r>
    </w:p>
    <w:p w14:paraId="09D13DE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sine rule to find an unknown angle if the opposite side and another opposite side and angle are given.</w:t>
      </w:r>
    </w:p>
    <w:p w14:paraId="290834F6" w14:textId="3BF036A9" w:rsidR="00F6288A" w:rsidRDefault="00F6288A" w:rsidP="00F6288A">
      <w:pPr>
        <w:pStyle w:val="ListParagraph"/>
        <w:numPr>
          <w:ilvl w:val="0"/>
          <w:numId w:val="2"/>
        </w:numPr>
      </w:pPr>
      <w:r>
        <w:t xml:space="preserve">To calculate an unknown angle use the formula </w:t>
      </w:r>
      <w:r w:rsidR="00D53AAC" w:rsidRPr="00D53AAC">
        <w:rPr>
          <w:position w:val="-22"/>
        </w:rPr>
        <w:object w:dxaOrig="1939" w:dyaOrig="580" w14:anchorId="269BDCA1">
          <v:shape id="_x0000_i1053" type="#_x0000_t75" style="width:99pt;height:27pt" o:ole="">
            <v:imagedata r:id="rId97" o:title=""/>
          </v:shape>
          <o:OLEObject Type="Embed" ProgID="Equation.DSMT4" ShapeID="_x0000_i1053" DrawAspect="Content" ObjectID="_1569746251" r:id="rId98"/>
        </w:object>
      </w:r>
      <w:r>
        <w:t xml:space="preserve">. </w:t>
      </w:r>
    </w:p>
    <w:p w14:paraId="3AE4967D" w14:textId="22E6E90D" w:rsidR="00F6288A" w:rsidRPr="000F1EA2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A1A1AD6" wp14:editId="4225184B">
            <wp:simplePos x="0" y="0"/>
            <wp:positionH relativeFrom="column">
              <wp:posOffset>3852519</wp:posOffset>
            </wp:positionH>
            <wp:positionV relativeFrom="paragraph">
              <wp:posOffset>266065</wp:posOffset>
            </wp:positionV>
            <wp:extent cx="1667435" cy="1105952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67435" cy="110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6E6DFA12" w14:textId="77B78FC3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6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x</w:t>
      </w:r>
      <w:r>
        <w:t>.</w:t>
      </w:r>
      <w:r>
        <w:br/>
      </w:r>
      <w:r w:rsidR="00D53AAC">
        <w:tab/>
      </w:r>
      <w:r w:rsidR="00D53AAC">
        <w:tab/>
      </w:r>
      <w:r>
        <w:t>Give your answer correct to 3 significant figures.</w:t>
      </w:r>
      <w:r>
        <w:br/>
      </w:r>
    </w:p>
    <w:p w14:paraId="7C8023CF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3205358D" w14:textId="77777777" w:rsidR="00A201F2" w:rsidRPr="00C54B30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7AC5D53F" w14:textId="77777777" w:rsidTr="00D53AAC">
        <w:trPr>
          <w:trHeight w:val="4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9B26D" w14:textId="1319F4DB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0A9825D" wp14:editId="73EEECAB">
                  <wp:extent cx="1916039" cy="1285875"/>
                  <wp:effectExtent l="0" t="0" r="8255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73" cy="1288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FC04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6F2E4468">
                <v:shape id="_x0000_i1054" type="#_x0000_t75" style="width:59.25pt;height:27pt" o:ole="">
                  <v:imagedata r:id="rId101" o:title=""/>
                </v:shape>
                <o:OLEObject Type="Embed" ProgID="Equation.DSMT4" ShapeID="_x0000_i1054" DrawAspect="Content" ObjectID="_1569746252" r:id="rId102"/>
              </w:object>
            </w:r>
          </w:p>
          <w:p w14:paraId="38AF9545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540" w:dyaOrig="580" w14:anchorId="5D03359A">
                <v:shape id="_x0000_i1055" type="#_x0000_t75" style="width:79.5pt;height:27pt" o:ole="">
                  <v:imagedata r:id="rId103" o:title=""/>
                </v:shape>
                <o:OLEObject Type="Embed" ProgID="Equation.DSMT4" ShapeID="_x0000_i1055" DrawAspect="Content" ObjectID="_1569746253" r:id="rId104"/>
              </w:object>
            </w:r>
          </w:p>
          <w:p w14:paraId="42FE441E" w14:textId="77777777" w:rsidR="00F6288A" w:rsidRDefault="00D53AAC" w:rsidP="00D53AAC">
            <w:pPr>
              <w:pStyle w:val="Exampleline1"/>
            </w:pPr>
            <w:r w:rsidRPr="00D53AAC">
              <w:rPr>
                <w:position w:val="-22"/>
              </w:rPr>
              <w:object w:dxaOrig="1400" w:dyaOrig="580" w14:anchorId="5F2C3D78">
                <v:shape id="_x0000_i1056" type="#_x0000_t75" style="width:73.5pt;height:27pt" o:ole="">
                  <v:imagedata r:id="rId105" o:title=""/>
                </v:shape>
                <o:OLEObject Type="Embed" ProgID="Equation.DSMT4" ShapeID="_x0000_i1056" DrawAspect="Content" ObjectID="_1569746254" r:id="rId106"/>
              </w:object>
            </w:r>
          </w:p>
          <w:p w14:paraId="2F881AC0" w14:textId="787B37D3" w:rsidR="00F6288A" w:rsidRDefault="00F6288A" w:rsidP="00D53AAC">
            <w:pPr>
              <w:pStyle w:val="Exampleline1"/>
            </w:pPr>
            <w:r>
              <w:rPr>
                <w:i/>
              </w:rPr>
              <w:t>x</w:t>
            </w:r>
            <w:r>
              <w:t xml:space="preserve"> = 6.09</w:t>
            </w:r>
            <w:r w:rsidR="00D53AAC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70827" w14:textId="4370CD18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806FD2" w14:textId="77777777" w:rsidR="00F6288A" w:rsidRDefault="00F6288A">
            <w:pPr>
              <w:pStyle w:val="Example"/>
            </w:pPr>
          </w:p>
          <w:p w14:paraId="524EB935" w14:textId="77777777" w:rsidR="00F6288A" w:rsidRDefault="00F6288A">
            <w:pPr>
              <w:pStyle w:val="Example"/>
            </w:pPr>
          </w:p>
          <w:p w14:paraId="31241201" w14:textId="77777777" w:rsidR="00F6288A" w:rsidRDefault="00F6288A">
            <w:pPr>
              <w:pStyle w:val="Example"/>
            </w:pPr>
          </w:p>
          <w:p w14:paraId="4FD36B7B" w14:textId="77777777" w:rsidR="00F6288A" w:rsidRDefault="00F6288A">
            <w:pPr>
              <w:pStyle w:val="Example"/>
            </w:pPr>
          </w:p>
          <w:p w14:paraId="7CCF3395" w14:textId="77777777" w:rsidR="00F6288A" w:rsidRDefault="00F6288A">
            <w:pPr>
              <w:pStyle w:val="Example"/>
            </w:pPr>
          </w:p>
          <w:p w14:paraId="52D20A08" w14:textId="77777777" w:rsidR="00D53AAC" w:rsidRDefault="00D53AAC">
            <w:pPr>
              <w:pStyle w:val="Example"/>
            </w:pPr>
          </w:p>
          <w:p w14:paraId="33FADC88" w14:textId="0C3597DD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side.</w:t>
            </w:r>
          </w:p>
          <w:p w14:paraId="39EB1B8F" w14:textId="77777777" w:rsidR="00F6288A" w:rsidRDefault="00F6288A">
            <w:pPr>
              <w:pStyle w:val="Example"/>
            </w:pPr>
          </w:p>
          <w:p w14:paraId="0B8D01BD" w14:textId="7F35FB9B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5F062DD4" w14:textId="77777777" w:rsidR="00D53AAC" w:rsidRDefault="00D53AAC" w:rsidP="00D53AAC">
            <w:pPr>
              <w:pStyle w:val="Examplefollow"/>
            </w:pPr>
          </w:p>
          <w:p w14:paraId="78DA5832" w14:textId="70D80340" w:rsidR="00F6288A" w:rsidRDefault="00F6288A" w:rsidP="00D53AAC">
            <w:pPr>
              <w:pStyle w:val="Examplefollow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3A62C900" w14:textId="1BA2E258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32F68C2E" w14:textId="797922DC" w:rsidR="00F6288A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424BAAE7" wp14:editId="139F2390">
            <wp:simplePos x="0" y="0"/>
            <wp:positionH relativeFrom="column">
              <wp:posOffset>3391860</wp:posOffset>
            </wp:positionH>
            <wp:positionV relativeFrom="paragraph">
              <wp:posOffset>-168538</wp:posOffset>
            </wp:positionV>
            <wp:extent cx="2447365" cy="994242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47365" cy="9942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7</w:t>
      </w:r>
      <w:r w:rsidR="00F6288A" w:rsidRPr="00F11D5F">
        <w:rPr>
          <w:b/>
        </w:rPr>
        <w:tab/>
      </w:r>
      <w:r w:rsidR="00F6288A" w:rsidRPr="00F6288A">
        <w:t xml:space="preserve">Work out the size of angle </w:t>
      </w:r>
      <w:r w:rsidR="00F6288A" w:rsidRPr="00F6288A">
        <w:rPr>
          <w:i/>
        </w:rPr>
        <w:t>θ</w:t>
      </w:r>
      <w:r w:rsidR="00F6288A" w:rsidRPr="00F6288A">
        <w:t>.</w:t>
      </w:r>
      <w:r w:rsidR="00F6288A" w:rsidRPr="00F6288A">
        <w:br/>
      </w:r>
      <w:r w:rsidR="00D53AAC">
        <w:tab/>
      </w:r>
      <w:r w:rsidR="00F6288A" w:rsidRPr="00F6288A">
        <w:t>Give your answer correct to 1 decimal place.</w:t>
      </w:r>
      <w:r w:rsidR="00F6288A" w:rsidRPr="00F6288A">
        <w:br/>
      </w:r>
    </w:p>
    <w:p w14:paraId="1D5ED576" w14:textId="77777777" w:rsidR="00A201F2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6DFA8825" w14:textId="77777777" w:rsidTr="00D53AAC">
        <w:trPr>
          <w:trHeight w:val="382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7904F" w14:textId="30818171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337E7FA" wp14:editId="2CA2F284">
                  <wp:extent cx="2253478" cy="873498"/>
                  <wp:effectExtent l="0" t="0" r="0" b="317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219" cy="884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A9B59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22A8C0A1">
                <v:shape id="_x0000_i1057" type="#_x0000_t75" style="width:59.25pt;height:27pt" o:ole="">
                  <v:imagedata r:id="rId109" o:title=""/>
                </v:shape>
                <o:OLEObject Type="Embed" ProgID="Equation.DSMT4" ShapeID="_x0000_i1057" DrawAspect="Content" ObjectID="_1569746255" r:id="rId110"/>
              </w:object>
            </w:r>
          </w:p>
          <w:p w14:paraId="09A7488E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460" w:dyaOrig="580" w14:anchorId="3EF29922">
                <v:shape id="_x0000_i1058" type="#_x0000_t75" style="width:72.75pt;height:27pt" o:ole="">
                  <v:imagedata r:id="rId111" o:title=""/>
                </v:shape>
                <o:OLEObject Type="Embed" ProgID="Equation.DSMT4" ShapeID="_x0000_i1058" DrawAspect="Content" ObjectID="_1569746256" r:id="rId112"/>
              </w:object>
            </w:r>
          </w:p>
          <w:p w14:paraId="719730FF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700" w:dyaOrig="580" w14:anchorId="7BE9937A">
                <v:shape id="_x0000_i1059" type="#_x0000_t75" style="width:87.75pt;height:27pt" o:ole="">
                  <v:imagedata r:id="rId113" o:title=""/>
                </v:shape>
                <o:OLEObject Type="Embed" ProgID="Equation.DSMT4" ShapeID="_x0000_i1059" DrawAspect="Content" ObjectID="_1569746257" r:id="rId114"/>
              </w:object>
            </w:r>
          </w:p>
          <w:p w14:paraId="3434104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27.2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19EC7" w14:textId="33FB734D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152576" w14:textId="77777777" w:rsidR="00F6288A" w:rsidRDefault="00F6288A">
            <w:pPr>
              <w:pStyle w:val="Example"/>
            </w:pPr>
          </w:p>
          <w:p w14:paraId="3E4B12A8" w14:textId="77777777" w:rsidR="00F6288A" w:rsidRDefault="00F6288A">
            <w:pPr>
              <w:pStyle w:val="Example"/>
            </w:pPr>
          </w:p>
          <w:p w14:paraId="61179B5C" w14:textId="77777777" w:rsidR="00F6288A" w:rsidRDefault="00F6288A" w:rsidP="00D53AAC">
            <w:pPr>
              <w:pStyle w:val="Examplefollow"/>
            </w:pPr>
          </w:p>
          <w:p w14:paraId="61AFFA94" w14:textId="3175F908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angle.</w:t>
            </w:r>
          </w:p>
          <w:p w14:paraId="372CD7A8" w14:textId="77777777" w:rsidR="00F6288A" w:rsidRDefault="00F6288A" w:rsidP="00D53AAC">
            <w:pPr>
              <w:pStyle w:val="Examplefollow"/>
            </w:pPr>
          </w:p>
          <w:p w14:paraId="4E5A2458" w14:textId="49388C00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3D0F6E5B" w14:textId="7E32F7E0" w:rsidR="00F6288A" w:rsidRDefault="00F6288A" w:rsidP="00D53AAC">
            <w:pPr>
              <w:pStyle w:val="Exampleline1indent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>Rearrange to make sin</w:t>
            </w:r>
            <w:r w:rsidR="00D53AAC">
              <w:t> </w:t>
            </w:r>
            <w:r>
              <w:rPr>
                <w:rFonts w:cs="Times New Roman"/>
                <w:i/>
              </w:rPr>
              <w:t>θ</w:t>
            </w:r>
            <w:r>
              <w:t xml:space="preserve"> the subject.</w:t>
            </w:r>
          </w:p>
          <w:p w14:paraId="49AC31AD" w14:textId="0F0F5352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Use si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 Round your answer to 1 decimal place and write the units in your answer.</w:t>
            </w:r>
          </w:p>
        </w:tc>
      </w:tr>
    </w:tbl>
    <w:p w14:paraId="00B36A9F" w14:textId="77777777" w:rsidR="00F6288A" w:rsidRDefault="00F6288A" w:rsidP="00F6288A">
      <w:pPr>
        <w:pStyle w:val="Qheading"/>
      </w:pPr>
      <w:r>
        <w:t>Practice</w:t>
      </w:r>
    </w:p>
    <w:p w14:paraId="3C4F1FCB" w14:textId="79F16160" w:rsidR="00F6288A" w:rsidRDefault="00F6288A" w:rsidP="00D53AAC">
      <w:pPr>
        <w:pStyle w:val="Question1stline"/>
      </w:pPr>
      <w:r w:rsidRPr="00D53AAC">
        <w:rPr>
          <w:b/>
        </w:rPr>
        <w:t>9</w:t>
      </w:r>
      <w:r>
        <w:tab/>
        <w:t>Find the length of the unknown side in each triangle.</w:t>
      </w:r>
      <w:r>
        <w:br/>
      </w:r>
      <w:r w:rsidR="00D53AAC">
        <w:tab/>
      </w:r>
      <w:r>
        <w:t>Give your answers correct to 3 significant figures.</w:t>
      </w:r>
    </w:p>
    <w:p w14:paraId="74C77B10" w14:textId="13CEEF5F" w:rsidR="00D53AAC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16608" behindDoc="0" locked="0" layoutInCell="1" allowOverlap="1" wp14:anchorId="4C14A912" wp14:editId="1B6F3328">
            <wp:simplePos x="0" y="0"/>
            <wp:positionH relativeFrom="column">
              <wp:posOffset>3292420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5584" behindDoc="0" locked="0" layoutInCell="1" allowOverlap="1" wp14:anchorId="1E1096E9" wp14:editId="578452A0">
            <wp:simplePos x="0" y="0"/>
            <wp:positionH relativeFrom="column">
              <wp:posOffset>569338</wp:posOffset>
            </wp:positionH>
            <wp:positionV relativeFrom="paragraph">
              <wp:posOffset>362454</wp:posOffset>
            </wp:positionV>
            <wp:extent cx="1704340" cy="1252220"/>
            <wp:effectExtent l="0" t="0" r="0" b="508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40AC63" w14:textId="22F45E35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13892FB" w14:textId="13BFFCE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155DA599" w14:textId="50401D0A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A68C70" w14:textId="54EFD7C6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6684D2" w14:textId="50687E77" w:rsidR="00D53AAC" w:rsidRDefault="00424E7F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C9171A6" wp14:editId="58D5AE23">
                <wp:simplePos x="0" y="0"/>
                <wp:positionH relativeFrom="column">
                  <wp:posOffset>4451985</wp:posOffset>
                </wp:positionH>
                <wp:positionV relativeFrom="paragraph">
                  <wp:posOffset>143174</wp:posOffset>
                </wp:positionV>
                <wp:extent cx="346299" cy="328295"/>
                <wp:effectExtent l="46990" t="0" r="0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299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80750" id="Arc 18" o:spid="_x0000_s1026" style="position:absolute;margin-left:350.55pt;margin-top:11.25pt;width:27.25pt;height:25.85pt;rotation:-9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299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" path="m119808,7983nsc173596,-8529,232500,895,277594,33225v48694,34912,74395,91553,67643,149076l173150,164148,119808,7983xem119808,7983nfc173596,-8529,232500,895,277594,33225v48694,34912,74395,91553,67643,149076e" filled="f" strokecolor="black [3200]" strokeweight="1pt">
                <v:stroke joinstyle="miter"/>
                <v:path arrowok="t" o:connecttype="custom" o:connectlocs="119808,7983;277594,33225;345237,182301" o:connectangles="0,0,0"/>
              </v:shape>
            </w:pict>
          </mc:Fallback>
        </mc:AlternateContent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19B40A" wp14:editId="065338E8">
                <wp:simplePos x="0" y="0"/>
                <wp:positionH relativeFrom="column">
                  <wp:posOffset>3558988</wp:posOffset>
                </wp:positionH>
                <wp:positionV relativeFrom="paragraph">
                  <wp:posOffset>170404</wp:posOffset>
                </wp:positionV>
                <wp:extent cx="509905" cy="328295"/>
                <wp:effectExtent l="0" t="19050" r="2349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BA417" id="Arc 17" o:spid="_x0000_s1026" style="position:absolute;margin-left:280.25pt;margin-top:13.4pt;width:40.15pt;height:25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</w:p>
    <w:p w14:paraId="665A634F" w14:textId="3B47E6A8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707F7C67" w14:textId="55F76D7C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224BAC10" w14:textId="3DBDB04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8656" behindDoc="0" locked="0" layoutInCell="1" allowOverlap="1" wp14:anchorId="1D7BAC53" wp14:editId="68992F40">
            <wp:simplePos x="0" y="0"/>
            <wp:positionH relativeFrom="column">
              <wp:posOffset>3495371</wp:posOffset>
            </wp:positionH>
            <wp:positionV relativeFrom="paragraph">
              <wp:posOffset>186055</wp:posOffset>
            </wp:positionV>
            <wp:extent cx="1360170" cy="1399540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0247DA" w14:textId="00900690" w:rsidR="00D53AAC" w:rsidRP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358923B4" wp14:editId="7AE42566">
            <wp:simplePos x="0" y="0"/>
            <wp:positionH relativeFrom="column">
              <wp:posOffset>460375</wp:posOffset>
            </wp:positionH>
            <wp:positionV relativeFrom="paragraph">
              <wp:posOffset>32658</wp:posOffset>
            </wp:positionV>
            <wp:extent cx="1810385" cy="99060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E3829BD" w14:textId="77777777" w:rsidR="00D53AAC" w:rsidRDefault="00D53AAC" w:rsidP="00D53AAC">
      <w:pPr>
        <w:tabs>
          <w:tab w:val="left" w:pos="4962"/>
        </w:tabs>
      </w:pPr>
    </w:p>
    <w:p w14:paraId="5BA61FF5" w14:textId="77777777" w:rsidR="00D53AAC" w:rsidRDefault="00D53AAC" w:rsidP="00D53AAC">
      <w:pPr>
        <w:tabs>
          <w:tab w:val="left" w:pos="4962"/>
        </w:tabs>
      </w:pPr>
    </w:p>
    <w:p w14:paraId="0F24F437" w14:textId="77777777" w:rsidR="00D53AAC" w:rsidRDefault="00D53AAC" w:rsidP="00D53AAC">
      <w:pPr>
        <w:tabs>
          <w:tab w:val="left" w:pos="4962"/>
        </w:tabs>
      </w:pPr>
    </w:p>
    <w:p w14:paraId="17B99F46" w14:textId="77777777" w:rsidR="00D53AAC" w:rsidRDefault="00D53AAC" w:rsidP="00D53AAC">
      <w:pPr>
        <w:tabs>
          <w:tab w:val="left" w:pos="4962"/>
        </w:tabs>
      </w:pPr>
    </w:p>
    <w:p w14:paraId="4F2A999A" w14:textId="250C9973" w:rsidR="00D53AAC" w:rsidRDefault="00F6288A" w:rsidP="00D53AAC">
      <w:pPr>
        <w:tabs>
          <w:tab w:val="left" w:pos="4962"/>
        </w:tabs>
      </w:pPr>
      <w:r>
        <w:tab/>
      </w:r>
    </w:p>
    <w:p w14:paraId="6F679B8E" w14:textId="77777777" w:rsidR="00D53AAC" w:rsidRDefault="00D53AAC">
      <w:r>
        <w:br w:type="page"/>
      </w:r>
    </w:p>
    <w:p w14:paraId="57B6A9ED" w14:textId="15A1D6B8" w:rsidR="00D53AAC" w:rsidRDefault="00F6288A" w:rsidP="00D53AAC">
      <w:pPr>
        <w:pStyle w:val="Question1stline"/>
      </w:pPr>
      <w:r w:rsidRPr="00D53AAC">
        <w:rPr>
          <w:b/>
        </w:rPr>
        <w:lastRenderedPageBreak/>
        <w:t>10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 w:rsidR="00D53AAC">
        <w:tab/>
      </w:r>
      <w:r>
        <w:t>Give your answer correct to 1 decimal place.</w:t>
      </w:r>
    </w:p>
    <w:p w14:paraId="7CB720B7" w14:textId="2CC315A3" w:rsidR="00D53AAC" w:rsidRDefault="00D53AAC" w:rsidP="00D53AAC">
      <w:pPr>
        <w:pStyle w:val="Questionfollowline4parts"/>
      </w:pPr>
      <w:r>
        <w:rPr>
          <w:noProof/>
          <w:lang w:eastAsia="en-GB"/>
        </w:rPr>
        <w:drawing>
          <wp:anchor distT="0" distB="0" distL="114300" distR="114300" simplePos="0" relativeHeight="251720704" behindDoc="0" locked="0" layoutInCell="1" allowOverlap="1" wp14:anchorId="4D0A24FB" wp14:editId="2422A9C2">
            <wp:simplePos x="0" y="0"/>
            <wp:positionH relativeFrom="column">
              <wp:posOffset>3786809</wp:posOffset>
            </wp:positionH>
            <wp:positionV relativeFrom="paragraph">
              <wp:posOffset>8338</wp:posOffset>
            </wp:positionV>
            <wp:extent cx="1327391" cy="1550504"/>
            <wp:effectExtent l="0" t="0" r="635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19" cy="155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9680" behindDoc="0" locked="0" layoutInCell="1" allowOverlap="1" wp14:anchorId="11F2D44C" wp14:editId="2A450FF4">
            <wp:simplePos x="0" y="0"/>
            <wp:positionH relativeFrom="column">
              <wp:posOffset>715617</wp:posOffset>
            </wp:positionH>
            <wp:positionV relativeFrom="paragraph">
              <wp:posOffset>197181</wp:posOffset>
            </wp:positionV>
            <wp:extent cx="1361661" cy="1772025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792" cy="1774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EC561" w14:textId="55B21B03" w:rsidR="00D53AAC" w:rsidRDefault="00D53AAC" w:rsidP="00D53AAC">
      <w:pPr>
        <w:pStyle w:val="Questionfollowline4parts"/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0698EE77" w14:textId="4633095A" w:rsidR="00D53AAC" w:rsidRDefault="00D53AAC" w:rsidP="00D53AAC">
      <w:pPr>
        <w:pStyle w:val="Questionfollowline4parts"/>
        <w:rPr>
          <w:b/>
        </w:rPr>
      </w:pPr>
    </w:p>
    <w:p w14:paraId="3400F68A" w14:textId="5DC11355" w:rsidR="00D53AAC" w:rsidRDefault="00D53AAC" w:rsidP="00D53AAC">
      <w:pPr>
        <w:pStyle w:val="Questionfollowline4parts"/>
        <w:rPr>
          <w:b/>
        </w:rPr>
      </w:pPr>
    </w:p>
    <w:p w14:paraId="23FEE586" w14:textId="24CA45F2" w:rsidR="00D53AAC" w:rsidRDefault="00D53AAC" w:rsidP="00D53AAC">
      <w:pPr>
        <w:pStyle w:val="Questionfollowline4parts"/>
        <w:rPr>
          <w:b/>
        </w:rPr>
      </w:pPr>
    </w:p>
    <w:p w14:paraId="04B813E9" w14:textId="344BA7B5" w:rsidR="00D53AAC" w:rsidRDefault="00D53AAC" w:rsidP="00D53AAC">
      <w:pPr>
        <w:pStyle w:val="Questionfollowline4parts"/>
        <w:rPr>
          <w:b/>
        </w:rPr>
      </w:pPr>
    </w:p>
    <w:p w14:paraId="37122716" w14:textId="5590BB86" w:rsidR="00D53AAC" w:rsidRDefault="00D53AAC" w:rsidP="00D53AAC">
      <w:pPr>
        <w:pStyle w:val="Questionfollowline4parts"/>
        <w:rPr>
          <w:b/>
        </w:rPr>
      </w:pPr>
    </w:p>
    <w:p w14:paraId="4E724CA2" w14:textId="32D6A3C4" w:rsidR="00D53AAC" w:rsidRDefault="00D53AAC" w:rsidP="00D53AAC">
      <w:pPr>
        <w:pStyle w:val="Questionfollowline4parts"/>
        <w:rPr>
          <w:b/>
        </w:rPr>
      </w:pPr>
    </w:p>
    <w:p w14:paraId="5436BFC1" w14:textId="77777777" w:rsidR="00D53AAC" w:rsidRDefault="00D53AAC" w:rsidP="00D53AAC">
      <w:pPr>
        <w:pStyle w:val="Questionfollowline4parts"/>
        <w:rPr>
          <w:b/>
        </w:rPr>
      </w:pPr>
    </w:p>
    <w:p w14:paraId="56966936" w14:textId="343752BE" w:rsidR="00D53AAC" w:rsidRDefault="00D53AAC" w:rsidP="00D53AAC">
      <w:pPr>
        <w:pStyle w:val="Questionfollowline4parts"/>
        <w:rPr>
          <w:b/>
        </w:rPr>
      </w:pPr>
    </w:p>
    <w:p w14:paraId="60D7488C" w14:textId="512D3F92" w:rsidR="00D53AAC" w:rsidRDefault="00D53AAC" w:rsidP="00D53AAC">
      <w:pPr>
        <w:pStyle w:val="Questionfollowline4parts"/>
        <w:rPr>
          <w:b/>
        </w:rPr>
      </w:pPr>
    </w:p>
    <w:p w14:paraId="634F33AD" w14:textId="5693B5F0" w:rsid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2752" behindDoc="0" locked="0" layoutInCell="1" allowOverlap="1" wp14:anchorId="04446AA7" wp14:editId="4FCB2149">
            <wp:simplePos x="0" y="0"/>
            <wp:positionH relativeFrom="column">
              <wp:posOffset>3707296</wp:posOffset>
            </wp:positionH>
            <wp:positionV relativeFrom="paragraph">
              <wp:posOffset>157728</wp:posOffset>
            </wp:positionV>
            <wp:extent cx="1652764" cy="1600200"/>
            <wp:effectExtent l="0" t="0" r="508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574" cy="1601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E07709" w14:textId="3F6F615B" w:rsidR="00D53AAC" w:rsidRP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707E65BC" wp14:editId="483E35A2">
            <wp:simplePos x="0" y="0"/>
            <wp:positionH relativeFrom="column">
              <wp:posOffset>566529</wp:posOffset>
            </wp:positionH>
            <wp:positionV relativeFrom="paragraph">
              <wp:posOffset>58365</wp:posOffset>
            </wp:positionV>
            <wp:extent cx="1534141" cy="1212574"/>
            <wp:effectExtent l="0" t="0" r="9525" b="6985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262" cy="121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713D871" w14:textId="658CEE0F" w:rsidR="00D53AAC" w:rsidRDefault="00D53AAC" w:rsidP="00F6288A"/>
    <w:p w14:paraId="7F635B09" w14:textId="4B8781F0" w:rsidR="00D53AAC" w:rsidRDefault="00D53AAC" w:rsidP="00F6288A"/>
    <w:p w14:paraId="21A86F5E" w14:textId="45E81D5A" w:rsidR="00D53AAC" w:rsidRDefault="00D53AAC" w:rsidP="00F6288A"/>
    <w:p w14:paraId="55C52FCE" w14:textId="74BAD544" w:rsidR="00D53AAC" w:rsidRDefault="00B204DD" w:rsidP="00F6288A"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9F67261" wp14:editId="0C33D807">
                <wp:simplePos x="0" y="0"/>
                <wp:positionH relativeFrom="column">
                  <wp:posOffset>3862705</wp:posOffset>
                </wp:positionH>
                <wp:positionV relativeFrom="paragraph">
                  <wp:posOffset>83895</wp:posOffset>
                </wp:positionV>
                <wp:extent cx="214070" cy="220719"/>
                <wp:effectExtent l="0" t="19050" r="1460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070" cy="220719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B7581" id="Arc 20" o:spid="_x0000_s1026" style="position:absolute;margin-left:304.15pt;margin-top:6.6pt;width:16.85pt;height:17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4070,220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" path="m71480,6267nsc106819,-6565,146094,588,175030,25129v27686,23481,42133,59693,38485,96464l107035,110360,71480,6267xem71480,6267nfc106819,-6565,146094,588,175030,25129v27686,23481,42133,59693,38485,96464e" filled="f" strokecolor="black [3200]" strokeweight="1pt">
                <v:stroke joinstyle="miter"/>
                <v:path arrowok="t" o:connecttype="custom" o:connectlocs="71480,6267;175030,25129;213515,121593" o:connectangles="0,0,0"/>
              </v:shape>
            </w:pict>
          </mc:Fallback>
        </mc:AlternateContent>
      </w:r>
    </w:p>
    <w:p w14:paraId="08C7D6B1" w14:textId="77777777" w:rsidR="00D53AAC" w:rsidRDefault="00D53AAC" w:rsidP="00F6288A"/>
    <w:p w14:paraId="75840A81" w14:textId="77777777" w:rsidR="00D53AAC" w:rsidRDefault="00D53AAC" w:rsidP="00F6288A"/>
    <w:p w14:paraId="054F4CD5" w14:textId="1F2D2F54" w:rsidR="00F6288A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7CA335F" wp14:editId="1AC13641">
            <wp:simplePos x="0" y="0"/>
            <wp:positionH relativeFrom="column">
              <wp:posOffset>3428724</wp:posOffset>
            </wp:positionH>
            <wp:positionV relativeFrom="paragraph">
              <wp:posOffset>97845</wp:posOffset>
            </wp:positionV>
            <wp:extent cx="2519045" cy="1057910"/>
            <wp:effectExtent l="0" t="0" r="0" b="889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D53AAC">
        <w:rPr>
          <w:b/>
        </w:rPr>
        <w:t>11</w:t>
      </w:r>
      <w:r w:rsidR="00F6288A">
        <w:tab/>
      </w:r>
      <w:r w:rsidR="00F6288A" w:rsidRPr="00D53AAC">
        <w:rPr>
          <w:b/>
        </w:rPr>
        <w:t>a</w:t>
      </w:r>
      <w:r w:rsidR="00F6288A">
        <w:tab/>
        <w:t>Work out the length of QS.</w:t>
      </w:r>
      <w:r w:rsidR="00F6288A">
        <w:br/>
      </w:r>
      <w:r>
        <w:tab/>
      </w:r>
      <w:r>
        <w:tab/>
      </w:r>
      <w:r w:rsidR="00F6288A">
        <w:t>Give your answer correct to 3 significant figures.</w:t>
      </w:r>
    </w:p>
    <w:p w14:paraId="4E434784" w14:textId="1E172EE9" w:rsidR="00F6288A" w:rsidRDefault="00D53AAC" w:rsidP="00D53AAC">
      <w:pPr>
        <w:pStyle w:val="Question1stline"/>
      </w:pPr>
      <w:r>
        <w:tab/>
      </w:r>
      <w:r w:rsidR="00F6288A" w:rsidRPr="00D53AAC">
        <w:rPr>
          <w:b/>
        </w:rPr>
        <w:t>b</w:t>
      </w:r>
      <w:r w:rsidR="00F6288A">
        <w:tab/>
        <w:t>Work out the size of angle RQS.</w:t>
      </w:r>
      <w:r w:rsidR="00F6288A">
        <w:br/>
      </w:r>
      <w:r>
        <w:tab/>
      </w:r>
      <w:r>
        <w:tab/>
      </w:r>
      <w:r w:rsidR="00F6288A">
        <w:t>Give your answer correct to 1 decimal place.</w:t>
      </w:r>
    </w:p>
    <w:p w14:paraId="3E92052F" w14:textId="442C9A30" w:rsidR="00F6288A" w:rsidRDefault="00F6288A">
      <w:pPr>
        <w:rPr>
          <w:b/>
        </w:rPr>
      </w:pPr>
      <w:r>
        <w:rPr>
          <w:b/>
        </w:rPr>
        <w:br w:type="page"/>
      </w:r>
    </w:p>
    <w:p w14:paraId="6D0AB81B" w14:textId="0F462C28" w:rsidR="00F6288A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Areas of triangles</w:t>
      </w:r>
    </w:p>
    <w:p w14:paraId="4F45D33A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C535CE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5CAE0297" w14:textId="345861F1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</w:t>
      </w:r>
      <w:r w:rsidRPr="00F6288A">
        <w:t>4a. Trigonometric ratios and graphs</w:t>
      </w:r>
    </w:p>
    <w:p w14:paraId="1AA64422" w14:textId="3A9CC83F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 xml:space="preserve">Pure Year </w:t>
      </w:r>
      <w:r w:rsidRPr="00F6288A">
        <w:rPr>
          <w:szCs w:val="20"/>
        </w:rPr>
        <w:t>1, 9.3 Areas of triangles</w:t>
      </w:r>
    </w:p>
    <w:p w14:paraId="779087B1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EB28C1B" w14:textId="25C3E521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1792" behindDoc="0" locked="0" layoutInCell="1" allowOverlap="1" wp14:anchorId="652926D9" wp14:editId="2BC8B8A7">
            <wp:simplePos x="0" y="0"/>
            <wp:positionH relativeFrom="column">
              <wp:posOffset>2982567</wp:posOffset>
            </wp:positionH>
            <wp:positionV relativeFrom="paragraph">
              <wp:posOffset>476250</wp:posOffset>
            </wp:positionV>
            <wp:extent cx="1592962" cy="1131234"/>
            <wp:effectExtent l="0" t="0" r="762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92962" cy="1131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Key points</w:t>
      </w:r>
    </w:p>
    <w:p w14:paraId="03D5C8F3" w14:textId="2D86C1C1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 w:rsidR="00A201F2">
        <w:t xml:space="preserve"> is the side opposite angle C.</w:t>
      </w:r>
    </w:p>
    <w:p w14:paraId="3B8AC3CE" w14:textId="198993B8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t xml:space="preserve">The area of the triangle is </w:t>
      </w:r>
      <w:r>
        <w:rPr>
          <w:position w:val="-24"/>
        </w:rPr>
        <w:object w:dxaOrig="1020" w:dyaOrig="630" w14:anchorId="43F44516">
          <v:shape id="_x0000_i1060" type="#_x0000_t75" style="width:50.25pt;height:29.25pt" o:ole="">
            <v:imagedata r:id="rId125" o:title=""/>
          </v:shape>
          <o:OLEObject Type="Embed" ProgID="Equation.DSMT4" ShapeID="_x0000_i1060" DrawAspect="Content" ObjectID="_1569746258" r:id="rId126"/>
        </w:object>
      </w:r>
      <w:r>
        <w:t>.</w:t>
      </w:r>
      <w:r>
        <w:br/>
      </w:r>
    </w:p>
    <w:p w14:paraId="059E278B" w14:textId="7B20162B" w:rsidR="00F6288A" w:rsidRDefault="005F6B00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3840" behindDoc="0" locked="0" layoutInCell="1" allowOverlap="1" wp14:anchorId="64A22808" wp14:editId="225F8F36">
            <wp:simplePos x="0" y="0"/>
            <wp:positionH relativeFrom="column">
              <wp:posOffset>2991485</wp:posOffset>
            </wp:positionH>
            <wp:positionV relativeFrom="paragraph">
              <wp:posOffset>331470</wp:posOffset>
            </wp:positionV>
            <wp:extent cx="1603375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01" y="21269"/>
                <wp:lineTo x="21301" y="0"/>
                <wp:lineTo x="0" y="0"/>
              </wp:wrapPolygon>
            </wp:wrapThrough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Examples</w:t>
      </w:r>
    </w:p>
    <w:p w14:paraId="224656D7" w14:textId="6B2810F9" w:rsidR="00A201F2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8</w:t>
      </w:r>
      <w:r>
        <w:rPr>
          <w:b/>
        </w:rPr>
        <w:tab/>
      </w:r>
      <w:r w:rsidR="00833EBC">
        <w:t>Find the area of the triangle.</w:t>
      </w:r>
      <w:r w:rsidR="00833EBC">
        <w:br/>
      </w:r>
    </w:p>
    <w:p w14:paraId="1F5FBBBE" w14:textId="268F64FC" w:rsidR="00F6288A" w:rsidRDefault="00F6288A" w:rsidP="00F6288A">
      <w:pPr>
        <w:pStyle w:val="Example"/>
        <w:rPr>
          <w:noProof/>
          <w:lang w:eastAsia="en-GB"/>
        </w:rPr>
      </w:pPr>
    </w:p>
    <w:p w14:paraId="6621D104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209DC61E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FC63A13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2AEC830" w14:textId="77777777" w:rsidR="00A201F2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33EBC" w14:paraId="7701FF27" w14:textId="77777777" w:rsidTr="005F6B00">
        <w:trPr>
          <w:trHeight w:val="514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2B8C0" w14:textId="1473B310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906B082" wp14:editId="357C79CB">
                  <wp:extent cx="1530626" cy="1456563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726" cy="1463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8EFD26" w14:textId="65F85193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020" w:dyaOrig="630" w14:anchorId="638F4A33">
                <v:shape id="_x0000_i1061" type="#_x0000_t75" style="width:46.5pt;height:27pt" o:ole="">
                  <v:imagedata r:id="rId125" o:title=""/>
                </v:shape>
                <o:OLEObject Type="Embed" ProgID="Equation.DSMT4" ShapeID="_x0000_i1061" DrawAspect="Content" ObjectID="_1569746259" r:id="rId129"/>
              </w:object>
            </w:r>
          </w:p>
          <w:p w14:paraId="74927949" w14:textId="77C6E85D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650" w:dyaOrig="630" w14:anchorId="0B1E8250">
                <v:shape id="_x0000_i1062" type="#_x0000_t75" style="width:75pt;height:27.75pt" o:ole="">
                  <v:imagedata r:id="rId130" o:title=""/>
                </v:shape>
                <o:OLEObject Type="Embed" ProgID="Equation.DSMT4" ShapeID="_x0000_i1062" DrawAspect="Content" ObjectID="_1569746260" r:id="rId131"/>
              </w:object>
            </w:r>
          </w:p>
          <w:p w14:paraId="3243E799" w14:textId="77777777" w:rsidR="00833EBC" w:rsidRDefault="00833EBC">
            <w:pPr>
              <w:pStyle w:val="Example"/>
            </w:pPr>
          </w:p>
          <w:p w14:paraId="721898A5" w14:textId="4B522265" w:rsidR="00833EBC" w:rsidRDefault="00833EBC">
            <w:pPr>
              <w:pStyle w:val="Example"/>
            </w:pPr>
            <w:r>
              <w:t>Area = 19.805</w:t>
            </w:r>
            <w:r w:rsidR="005F6B00">
              <w:t> </w:t>
            </w:r>
            <w:r>
              <w:t>361...</w:t>
            </w:r>
          </w:p>
          <w:p w14:paraId="34A4D765" w14:textId="77777777" w:rsidR="00833EBC" w:rsidRDefault="00833EBC">
            <w:pPr>
              <w:pStyle w:val="Example"/>
            </w:pPr>
          </w:p>
          <w:p w14:paraId="32E8156F" w14:textId="3E3C68BF" w:rsidR="00833EBC" w:rsidRDefault="00833EBC" w:rsidP="005F6B00">
            <w:pPr>
              <w:pStyle w:val="Example"/>
              <w:rPr>
                <w:vertAlign w:val="superscript"/>
              </w:rPr>
            </w:pPr>
            <w:r>
              <w:t>Area = 19.8</w:t>
            </w:r>
            <w:r w:rsidR="005F6B00">
              <w:t> </w:t>
            </w:r>
            <w:r>
              <w:t>cm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E37C7" w14:textId="0690A74E" w:rsidR="005F6B00" w:rsidRDefault="00833EBC" w:rsidP="005F6B00">
            <w:pPr>
              <w:pStyle w:val="Exampleline1indent"/>
            </w:pPr>
            <w:r>
              <w:rPr>
                <w:b/>
              </w:rPr>
              <w:t>1</w:t>
            </w:r>
            <w:r w:rsidR="005F6B00">
              <w:rPr>
                <w:b/>
              </w:rPr>
              <w:tab/>
            </w:r>
            <w:r>
              <w:t>Always start by labelling the sides and angles of the triangle</w:t>
            </w:r>
            <w:r w:rsidR="005F6B00">
              <w:t>.</w:t>
            </w:r>
          </w:p>
          <w:p w14:paraId="3C434109" w14:textId="77777777" w:rsidR="005F6B00" w:rsidRDefault="005F6B00" w:rsidP="005F6B00">
            <w:pPr>
              <w:pStyle w:val="Examplefollow"/>
            </w:pPr>
          </w:p>
          <w:p w14:paraId="05BA20D5" w14:textId="77777777" w:rsidR="005F6B00" w:rsidRDefault="005F6B00" w:rsidP="005F6B00">
            <w:pPr>
              <w:pStyle w:val="Examplefollow"/>
            </w:pPr>
          </w:p>
          <w:p w14:paraId="508A5076" w14:textId="77777777" w:rsidR="005F6B00" w:rsidRDefault="005F6B00" w:rsidP="005F6B00">
            <w:pPr>
              <w:pStyle w:val="Examplefollow"/>
            </w:pPr>
          </w:p>
          <w:p w14:paraId="653DAAD6" w14:textId="77777777" w:rsidR="005F6B00" w:rsidRDefault="005F6B00" w:rsidP="005F6B00">
            <w:pPr>
              <w:pStyle w:val="Examplefollow"/>
            </w:pPr>
          </w:p>
          <w:p w14:paraId="7B22C012" w14:textId="77777777" w:rsidR="005F6B00" w:rsidRDefault="005F6B00" w:rsidP="005F6B00">
            <w:pPr>
              <w:pStyle w:val="Examplefollow"/>
            </w:pPr>
          </w:p>
          <w:p w14:paraId="7F2F6F84" w14:textId="77777777" w:rsidR="005F6B00" w:rsidRDefault="005F6B00" w:rsidP="005F6B00">
            <w:pPr>
              <w:pStyle w:val="Examplefollow"/>
            </w:pPr>
          </w:p>
          <w:p w14:paraId="59D61A41" w14:textId="77777777" w:rsidR="005F6B00" w:rsidRDefault="005F6B00" w:rsidP="005F6B00">
            <w:pPr>
              <w:pStyle w:val="Examplefollow"/>
            </w:pPr>
          </w:p>
          <w:p w14:paraId="0C8B11B4" w14:textId="3D3A64C4" w:rsidR="00833EBC" w:rsidRDefault="005F6B00" w:rsidP="005F6B00">
            <w:pPr>
              <w:pStyle w:val="Examplefollow"/>
            </w:pPr>
            <w:r w:rsidRPr="005F6B00">
              <w:rPr>
                <w:b/>
              </w:rPr>
              <w:t>2</w:t>
            </w:r>
            <w:r>
              <w:tab/>
              <w:t>S</w:t>
            </w:r>
            <w:r w:rsidR="00833EBC">
              <w:t>tate the formula for the area of a triangle.</w:t>
            </w:r>
          </w:p>
          <w:p w14:paraId="41FB2E9E" w14:textId="038A2D88" w:rsidR="00833EBC" w:rsidRDefault="005F6B00" w:rsidP="005F6B00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="00833EBC">
              <w:t xml:space="preserve">Substitute the values of </w:t>
            </w:r>
            <w:r w:rsidR="00833EBC">
              <w:rPr>
                <w:i/>
              </w:rPr>
              <w:t>a</w:t>
            </w:r>
            <w:r w:rsidR="00833EBC">
              <w:t xml:space="preserve">, </w:t>
            </w:r>
            <w:r w:rsidR="00833EBC">
              <w:rPr>
                <w:i/>
              </w:rPr>
              <w:t xml:space="preserve">b </w:t>
            </w:r>
            <w:r w:rsidR="00833EBC">
              <w:t xml:space="preserve">and </w:t>
            </w:r>
            <w:r w:rsidR="00833EBC">
              <w:rPr>
                <w:i/>
              </w:rPr>
              <w:t>C</w:t>
            </w:r>
            <w:r w:rsidR="00833EBC">
              <w:t xml:space="preserve"> into the formula for the area of a triangle.</w:t>
            </w:r>
          </w:p>
          <w:p w14:paraId="5C3834D8" w14:textId="1C5EC155" w:rsidR="00833EBC" w:rsidRDefault="005F6B00" w:rsidP="005F6B00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833EBC">
              <w:t>Use a calculator to find the area.</w:t>
            </w:r>
          </w:p>
          <w:p w14:paraId="73502D50" w14:textId="77777777" w:rsidR="00833EBC" w:rsidRDefault="00833EBC" w:rsidP="005F6B00">
            <w:pPr>
              <w:pStyle w:val="Examplefollow"/>
            </w:pPr>
          </w:p>
          <w:p w14:paraId="65E75703" w14:textId="099260F7" w:rsidR="00833EBC" w:rsidRDefault="005F6B00" w:rsidP="005F6B00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="00833EBC">
              <w:t>Round your answer to 3 significant figures and write the units in your answer.</w:t>
            </w:r>
          </w:p>
        </w:tc>
      </w:tr>
    </w:tbl>
    <w:p w14:paraId="25EFEA1B" w14:textId="77777777" w:rsidR="005F6B00" w:rsidRDefault="005F6B00">
      <w:pPr>
        <w:rPr>
          <w:b/>
          <w:sz w:val="32"/>
        </w:rPr>
      </w:pPr>
      <w:r>
        <w:br w:type="page"/>
      </w:r>
    </w:p>
    <w:p w14:paraId="1FEED14F" w14:textId="4F2A5446" w:rsidR="00F6288A" w:rsidRDefault="00F6288A" w:rsidP="00F6288A">
      <w:pPr>
        <w:pStyle w:val="Qheading"/>
      </w:pPr>
      <w:r>
        <w:lastRenderedPageBreak/>
        <w:t>Practice</w:t>
      </w:r>
    </w:p>
    <w:p w14:paraId="67C1067A" w14:textId="06A61130" w:rsidR="00833EBC" w:rsidRDefault="00833EBC" w:rsidP="005F6B00">
      <w:pPr>
        <w:pStyle w:val="Question1stline"/>
      </w:pPr>
      <w:r w:rsidRPr="005F6B00">
        <w:rPr>
          <w:b/>
        </w:rPr>
        <w:t>12</w:t>
      </w:r>
      <w:r>
        <w:tab/>
        <w:t>Work out the area of each triangle.</w:t>
      </w:r>
      <w:r>
        <w:br/>
      </w:r>
      <w:r w:rsidR="005F6B00">
        <w:tab/>
      </w:r>
      <w:r>
        <w:t>Give your answers correct to 3 significant figures.</w:t>
      </w:r>
    </w:p>
    <w:p w14:paraId="03F46D5A" w14:textId="1373E827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4800" behindDoc="0" locked="0" layoutInCell="1" allowOverlap="1" wp14:anchorId="68B30CC5" wp14:editId="6DC205C4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4934B4C3" wp14:editId="609DD417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293A74F6" w14:textId="3B9F5F5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BB58184" w14:textId="3D070B83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D3692B9" w14:textId="787B498D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1A7A118" w14:textId="441AD42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36DBE00C" w14:textId="3DB323E3" w:rsidR="005F6B00" w:rsidRP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6848" behindDoc="0" locked="0" layoutInCell="1" allowOverlap="1" wp14:anchorId="133E4890" wp14:editId="16F1A27C">
            <wp:simplePos x="0" y="0"/>
            <wp:positionH relativeFrom="column">
              <wp:posOffset>745435</wp:posOffset>
            </wp:positionH>
            <wp:positionV relativeFrom="paragraph">
              <wp:posOffset>213773</wp:posOffset>
            </wp:positionV>
            <wp:extent cx="1222590" cy="1411357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315" cy="14133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</w:p>
    <w:p w14:paraId="2A0AB0A0" w14:textId="77777777" w:rsidR="005F6B00" w:rsidRDefault="005F6B00" w:rsidP="00833EBC"/>
    <w:p w14:paraId="7726AF95" w14:textId="77777777" w:rsidR="005F6B00" w:rsidRDefault="005F6B00" w:rsidP="00833EBC"/>
    <w:p w14:paraId="222ACF95" w14:textId="77777777" w:rsidR="005F6B00" w:rsidRDefault="005F6B00" w:rsidP="00833EBC"/>
    <w:p w14:paraId="5F6A42B2" w14:textId="77777777" w:rsidR="005F6B00" w:rsidRDefault="005F6B00" w:rsidP="00833EBC"/>
    <w:p w14:paraId="360D3689" w14:textId="094EAB34" w:rsidR="00833EBC" w:rsidRDefault="00833EBC" w:rsidP="00833EBC">
      <w:r>
        <w:tab/>
      </w:r>
    </w:p>
    <w:p w14:paraId="33F1F8A4" w14:textId="772D66B0" w:rsidR="00833EBC" w:rsidRDefault="005F6B00" w:rsidP="00A201F2">
      <w:pPr>
        <w:tabs>
          <w:tab w:val="left" w:pos="720"/>
          <w:tab w:val="left" w:pos="1440"/>
          <w:tab w:val="left" w:pos="2160"/>
          <w:tab w:val="center" w:pos="4513"/>
        </w:tabs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3FA6ABA0" wp14:editId="01ED7C40">
            <wp:simplePos x="0" y="0"/>
            <wp:positionH relativeFrom="column">
              <wp:posOffset>3130826</wp:posOffset>
            </wp:positionH>
            <wp:positionV relativeFrom="paragraph">
              <wp:posOffset>248726</wp:posOffset>
            </wp:positionV>
            <wp:extent cx="1679713" cy="1145163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781" cy="11458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EBC">
        <w:tab/>
      </w:r>
    </w:p>
    <w:p w14:paraId="64DC815E" w14:textId="2D2A321C" w:rsidR="00833EBC" w:rsidRDefault="005F6B00" w:rsidP="005F6B00">
      <w:pPr>
        <w:pStyle w:val="Question1stline4parts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292C708" wp14:editId="7488FD60">
                <wp:simplePos x="0" y="0"/>
                <wp:positionH relativeFrom="column">
                  <wp:posOffset>70126</wp:posOffset>
                </wp:positionH>
                <wp:positionV relativeFrom="paragraph">
                  <wp:posOffset>629699</wp:posOffset>
                </wp:positionV>
                <wp:extent cx="3061252" cy="636105"/>
                <wp:effectExtent l="0" t="0" r="25400" b="1206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1252" cy="636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EA7245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342E9E47" w14:textId="1030621F" w:rsidR="005F6B00" w:rsidRDefault="005F6B00" w:rsidP="005F6B00">
                            <w:r w:rsidRPr="005F6B00">
                              <w:t>Rearrange the formula to make a side the subjec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2C708" id="Text Box 14" o:spid="_x0000_s1028" type="#_x0000_t202" style="position:absolute;margin-left:5.5pt;margin-top:49.6pt;width:241.05pt;height:50.1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" fillcolor="white [3201]" strokeweight=".5pt">
                <v:textbox>
                  <w:txbxContent>
                    <w:p w14:paraId="63EA7245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342E9E47" w14:textId="1030621F" w:rsidR="005F6B00" w:rsidRDefault="005F6B00" w:rsidP="005F6B00">
                      <w:r w:rsidRPr="005F6B00">
                        <w:t>Rearrange the formula to make a side the subjec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33EBC" w:rsidRPr="005F6B00">
        <w:rPr>
          <w:b/>
        </w:rPr>
        <w:t>13</w:t>
      </w:r>
      <w:r w:rsidR="00833EBC">
        <w:tab/>
        <w:t>The area of triangle XYZ is 13.3 cm</w:t>
      </w:r>
      <w:r w:rsidR="00833EBC">
        <w:rPr>
          <w:vertAlign w:val="superscript"/>
        </w:rPr>
        <w:t>2</w:t>
      </w:r>
      <w:r w:rsidR="00833EBC">
        <w:t>.</w:t>
      </w:r>
      <w:r w:rsidR="00833EBC">
        <w:br/>
      </w:r>
      <w:r>
        <w:tab/>
      </w:r>
      <w:r w:rsidR="00833EBC">
        <w:t>Work out the length of XZ.</w:t>
      </w:r>
      <w:r w:rsidR="00833EBC">
        <w:br/>
      </w:r>
    </w:p>
    <w:p w14:paraId="5209DE2B" w14:textId="479B5575" w:rsidR="00F6288A" w:rsidRDefault="00F6288A" w:rsidP="00F6288A">
      <w:pPr>
        <w:pStyle w:val="Question1stline"/>
      </w:pPr>
    </w:p>
    <w:p w14:paraId="7F039621" w14:textId="0CE1F3CE" w:rsidR="005F6B00" w:rsidRDefault="005F6B00" w:rsidP="00F6288A">
      <w:pPr>
        <w:pStyle w:val="Question1stline"/>
      </w:pPr>
    </w:p>
    <w:p w14:paraId="47A367CC" w14:textId="45A2CF1A" w:rsidR="005F6B00" w:rsidRDefault="005F6B00" w:rsidP="005F6B00">
      <w:pPr>
        <w:pStyle w:val="Questionfollowline"/>
      </w:pPr>
    </w:p>
    <w:p w14:paraId="5F9CFE45" w14:textId="2A11F4FF" w:rsidR="00F6288A" w:rsidRDefault="005F6B00" w:rsidP="00F6288A">
      <w:pPr>
        <w:pStyle w:val="Qheading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455DC2F" wp14:editId="388F7150">
                <wp:simplePos x="0" y="0"/>
                <wp:positionH relativeFrom="column">
                  <wp:posOffset>3518231</wp:posOffset>
                </wp:positionH>
                <wp:positionV relativeFrom="paragraph">
                  <wp:posOffset>366919</wp:posOffset>
                </wp:positionV>
                <wp:extent cx="1938130" cy="718185"/>
                <wp:effectExtent l="0" t="0" r="24130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13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CCC44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4FE57046" w14:textId="77777777" w:rsidR="005F6B00" w:rsidRPr="005F6B00" w:rsidRDefault="005F6B00" w:rsidP="005F6B00">
                            <w:r w:rsidRPr="005F6B00">
                              <w:t>For each one, decide whether to use the cosine or sine rule.</w:t>
                            </w:r>
                          </w:p>
                          <w:p w14:paraId="23653AB3" w14:textId="133E162D" w:rsidR="005F6B00" w:rsidRDefault="005F6B00" w:rsidP="005F6B0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5DC2F" id="Text Box 15" o:spid="_x0000_s1029" type="#_x0000_t202" style="position:absolute;margin-left:277.05pt;margin-top:28.9pt;width:152.6pt;height:56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" fillcolor="white [3201]" strokeweight=".5pt">
                <v:textbox>
                  <w:txbxContent>
                    <w:p w14:paraId="7CECCC44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4FE57046" w14:textId="77777777" w:rsidR="005F6B00" w:rsidRPr="005F6B00" w:rsidRDefault="005F6B00" w:rsidP="005F6B00">
                      <w:r w:rsidRPr="005F6B00">
                        <w:t>For each one, decide whether to use the cosine or sine rule.</w:t>
                      </w:r>
                    </w:p>
                    <w:p w14:paraId="23653AB3" w14:textId="133E162D" w:rsidR="005F6B00" w:rsidRDefault="005F6B00" w:rsidP="005F6B00"/>
                  </w:txbxContent>
                </v:textbox>
              </v:shape>
            </w:pict>
          </mc:Fallback>
        </mc:AlternateContent>
      </w:r>
      <w:r w:rsidR="00F6288A">
        <w:t>Extend</w:t>
      </w:r>
    </w:p>
    <w:p w14:paraId="357B0EDC" w14:textId="52BCA4FA" w:rsidR="00833EBC" w:rsidRDefault="00833EBC" w:rsidP="005F6B00">
      <w:pPr>
        <w:pStyle w:val="Question1stline"/>
        <w:rPr>
          <w:rFonts w:cs="Times New Roman"/>
          <w:sz w:val="24"/>
          <w:szCs w:val="24"/>
          <w:lang w:eastAsia="en-GB"/>
        </w:rPr>
      </w:pPr>
      <w:r w:rsidRPr="005F6B00">
        <w:rPr>
          <w:b/>
        </w:rPr>
        <w:t>14</w:t>
      </w:r>
      <w:r>
        <w:tab/>
        <w:t>Find the size of each lettered angle or side.</w:t>
      </w:r>
      <w:r>
        <w:br/>
      </w:r>
      <w:r w:rsidR="005F6B00">
        <w:tab/>
      </w:r>
      <w:r>
        <w:t>Give your answers correct to 3 significant figures.</w:t>
      </w:r>
      <w:r w:rsidR="005F6B00" w:rsidRPr="005F6B00">
        <w:rPr>
          <w:rFonts w:cs="Times New Roman"/>
          <w:sz w:val="24"/>
          <w:szCs w:val="24"/>
          <w:lang w:eastAsia="en-GB"/>
        </w:rPr>
        <w:t xml:space="preserve"> </w:t>
      </w:r>
    </w:p>
    <w:p w14:paraId="144F913F" w14:textId="50EBD66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08AD70EE" wp14:editId="6EBA1B79">
            <wp:simplePos x="0" y="0"/>
            <wp:positionH relativeFrom="column">
              <wp:posOffset>3687417</wp:posOffset>
            </wp:positionH>
            <wp:positionV relativeFrom="paragraph">
              <wp:posOffset>364821</wp:posOffset>
            </wp:positionV>
            <wp:extent cx="1640205" cy="80264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01422F9F" wp14:editId="1DF9869A">
            <wp:simplePos x="0" y="0"/>
            <wp:positionH relativeFrom="column">
              <wp:posOffset>655982</wp:posOffset>
            </wp:positionH>
            <wp:positionV relativeFrom="paragraph">
              <wp:posOffset>186303</wp:posOffset>
            </wp:positionV>
            <wp:extent cx="1348105" cy="1146175"/>
            <wp:effectExtent l="0" t="0" r="444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a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b</w:t>
      </w:r>
    </w:p>
    <w:p w14:paraId="1DDB3BF8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E985EA0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36730F8B" w14:textId="480E6C02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6064" behindDoc="0" locked="0" layoutInCell="1" allowOverlap="1" wp14:anchorId="3F123F8D" wp14:editId="17DF9644">
            <wp:simplePos x="0" y="0"/>
            <wp:positionH relativeFrom="column">
              <wp:posOffset>3597386</wp:posOffset>
            </wp:positionH>
            <wp:positionV relativeFrom="paragraph">
              <wp:posOffset>0</wp:posOffset>
            </wp:positionV>
            <wp:extent cx="2216031" cy="923925"/>
            <wp:effectExtent l="0" t="0" r="0" b="0"/>
            <wp:wrapNone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031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5040" behindDoc="0" locked="0" layoutInCell="1" allowOverlap="1" wp14:anchorId="3198280C" wp14:editId="0BEA858E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2667257" cy="924339"/>
            <wp:effectExtent l="0" t="0" r="0" b="9525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40"/>
                    <a:stretch/>
                  </pic:blipFill>
                  <pic:spPr bwMode="auto">
                    <a:xfrm>
                      <a:off x="0" y="0"/>
                      <a:ext cx="2671385" cy="925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c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d</w:t>
      </w:r>
    </w:p>
    <w:p w14:paraId="786AB9DC" w14:textId="306C5BE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5FD5F0E7" w14:textId="3212C52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7946579" w14:textId="39A5696A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01F9E037" w14:textId="269F60D2" w:rsidR="00833EBC" w:rsidRDefault="005F6B00" w:rsidP="005F6B0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37088" behindDoc="0" locked="0" layoutInCell="1" allowOverlap="1" wp14:anchorId="72847DCA" wp14:editId="7DC6747A">
            <wp:simplePos x="0" y="0"/>
            <wp:positionH relativeFrom="column">
              <wp:posOffset>3124200</wp:posOffset>
            </wp:positionH>
            <wp:positionV relativeFrom="paragraph">
              <wp:posOffset>25953</wp:posOffset>
            </wp:positionV>
            <wp:extent cx="2106706" cy="1260422"/>
            <wp:effectExtent l="0" t="0" r="8255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06" cy="12604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3EBC" w:rsidRPr="005F6B00">
        <w:rPr>
          <w:b/>
        </w:rPr>
        <w:t>15</w:t>
      </w:r>
      <w:r w:rsidR="00833EBC">
        <w:tab/>
        <w:t>The area of triangle ABC is 86.7</w:t>
      </w:r>
      <w:r>
        <w:t> </w:t>
      </w:r>
      <w:r w:rsidR="00833EBC">
        <w:t>cm</w:t>
      </w:r>
      <w:r w:rsidR="00833EBC">
        <w:rPr>
          <w:vertAlign w:val="superscript"/>
        </w:rPr>
        <w:t>2</w:t>
      </w:r>
      <w:r w:rsidR="00833EBC">
        <w:t>.</w:t>
      </w:r>
      <w:r>
        <w:br/>
      </w:r>
      <w:r>
        <w:tab/>
        <w:t>Work out the length of BC.</w:t>
      </w:r>
      <w:r>
        <w:br/>
      </w:r>
      <w:r>
        <w:tab/>
      </w:r>
      <w:r w:rsidR="00833EBC">
        <w:t>Give your answer correct to 3 significant figures.</w:t>
      </w:r>
    </w:p>
    <w:p w14:paraId="3BCBC622" w14:textId="694785A6" w:rsidR="00F6288A" w:rsidRDefault="00F6288A" w:rsidP="00F6288A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137CD840" w14:textId="77777777" w:rsidR="00F6288A" w:rsidRDefault="00F6288A" w:rsidP="00F6288A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10210E78" w14:textId="68105B18" w:rsidR="00833EBC" w:rsidRDefault="00833EBC" w:rsidP="005F6B00">
      <w:pPr>
        <w:pStyle w:val="Question1stline4parts"/>
      </w:pPr>
      <w:r w:rsidRPr="005F6B00">
        <w:rPr>
          <w:b/>
        </w:rPr>
        <w:t>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9 cm</w:t>
      </w:r>
      <w:r w:rsidR="005F6B00">
        <w:tab/>
      </w:r>
      <w:r w:rsidRPr="005F6B00">
        <w:rPr>
          <w:b/>
        </w:rPr>
        <w:t>b</w:t>
      </w:r>
      <w:r>
        <w:tab/>
        <w:t>6.93 cm</w:t>
      </w:r>
      <w:r w:rsidR="005F6B00">
        <w:tab/>
      </w:r>
      <w:r w:rsidRPr="005F6B00">
        <w:rPr>
          <w:b/>
        </w:rPr>
        <w:t>c</w:t>
      </w:r>
      <w:r>
        <w:tab/>
        <w:t>2.80 cm</w:t>
      </w:r>
      <w:r w:rsidR="005F6B00">
        <w:tab/>
      </w:r>
      <w:r w:rsidR="005F6B00">
        <w:br/>
      </w:r>
      <w:r w:rsidR="005F6B00">
        <w:tab/>
      </w:r>
      <w:r w:rsidRPr="005F6B00">
        <w:rPr>
          <w:b/>
        </w:rPr>
        <w:t>d</w:t>
      </w:r>
      <w:r>
        <w:tab/>
        <w:t>74.3 mm</w:t>
      </w:r>
      <w:r w:rsidR="005F6B00">
        <w:tab/>
      </w:r>
      <w:r w:rsidRPr="005F6B00">
        <w:rPr>
          <w:b/>
        </w:rPr>
        <w:t>e</w:t>
      </w:r>
      <w:r>
        <w:tab/>
        <w:t>7.39 cm</w:t>
      </w:r>
      <w:r w:rsidR="005F6B00">
        <w:tab/>
      </w:r>
      <w:r w:rsidRPr="005F6B00">
        <w:rPr>
          <w:b/>
        </w:rPr>
        <w:t>f</w:t>
      </w:r>
      <w:r>
        <w:tab/>
      </w:r>
      <w:r w:rsidR="00622663">
        <w:t>6.07</w:t>
      </w:r>
      <w:r>
        <w:t xml:space="preserve"> cm</w:t>
      </w:r>
    </w:p>
    <w:p w14:paraId="1CCB9B42" w14:textId="6344F3FB" w:rsidR="00833EBC" w:rsidRDefault="00833EBC" w:rsidP="005F6B00">
      <w:pPr>
        <w:pStyle w:val="Question1stline4parts"/>
      </w:pPr>
      <w:r w:rsidRPr="005F6B00">
        <w:rPr>
          <w:b/>
        </w:rPr>
        <w:t>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36.9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b</w:t>
      </w:r>
      <w:r>
        <w:tab/>
        <w:t>57.1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c</w:t>
      </w:r>
      <w:r>
        <w:tab/>
        <w:t>47.0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d</w:t>
      </w:r>
      <w:r>
        <w:tab/>
        <w:t>38.7</w:t>
      </w:r>
      <w:r>
        <w:rPr>
          <w:rFonts w:cs="Times New Roman"/>
        </w:rPr>
        <w:t>°</w:t>
      </w:r>
    </w:p>
    <w:p w14:paraId="4A0FFAFB" w14:textId="34FC358F" w:rsidR="00833EBC" w:rsidRDefault="00833EBC" w:rsidP="005F6B00">
      <w:pPr>
        <w:pStyle w:val="Question1stline4parts"/>
      </w:pPr>
      <w:r w:rsidRPr="005F6B00">
        <w:rPr>
          <w:b/>
        </w:rPr>
        <w:t>3</w:t>
      </w:r>
      <w:r>
        <w:tab/>
      </w:r>
      <w:r w:rsidR="00622663">
        <w:t>5.71</w:t>
      </w:r>
      <w:r>
        <w:t xml:space="preserve"> cm</w:t>
      </w:r>
    </w:p>
    <w:p w14:paraId="621C5E60" w14:textId="3C1A034F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4</w:t>
      </w:r>
      <w:r>
        <w:tab/>
      </w:r>
      <w:r w:rsidR="00622663">
        <w:t>20.4</w:t>
      </w:r>
      <w:r>
        <w:rPr>
          <w:rFonts w:cs="Times New Roman"/>
        </w:rPr>
        <w:t>°</w:t>
      </w:r>
    </w:p>
    <w:p w14:paraId="2FA2DA81" w14:textId="61C52E82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rFonts w:cs="Times New Roman"/>
          <w:b/>
        </w:rPr>
        <w:t>5</w:t>
      </w:r>
      <w:r w:rsidR="005F6B00" w:rsidRPr="005F6B00">
        <w:rPr>
          <w:rFonts w:cs="Times New Roman"/>
          <w:b/>
        </w:rPr>
        <w:tab/>
      </w:r>
      <w:r w:rsidRPr="005F6B00">
        <w:rPr>
          <w:rFonts w:cs="Times New Roman"/>
          <w:b/>
        </w:rPr>
        <w:t>a</w:t>
      </w:r>
      <w:r>
        <w:rPr>
          <w:rFonts w:cs="Times New Roman"/>
        </w:rPr>
        <w:tab/>
        <w:t>45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</w:t>
      </w:r>
      <w:r w:rsidR="00005E08">
        <w:rPr>
          <w:rFonts w:cs="Times New Roman"/>
        </w:rPr>
        <w:t> 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30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</w:r>
      <w:r w:rsidR="00005E08">
        <w:rPr>
          <w:rFonts w:cs="Times New Roman"/>
          <w:position w:val="-8"/>
        </w:rPr>
        <w:object w:dxaOrig="340" w:dyaOrig="340" w14:anchorId="35D007FA">
          <v:shape id="_x0000_i1063" type="#_x0000_t75" style="width:20.25pt;height:20.25pt" o:ole="">
            <v:imagedata r:id="rId141" o:title=""/>
          </v:shape>
          <o:OLEObject Type="Embed" ProgID="Equation.DSMT4" ShapeID="_x0000_i1063" DrawAspect="Content" ObjectID="_1569746261" r:id="rId142"/>
        </w:object>
      </w:r>
      <w:r w:rsidR="00005E08">
        <w:rPr>
          <w:rFonts w:cs="Times New Roman"/>
        </w:rPr>
        <w:t> cm</w:t>
      </w:r>
    </w:p>
    <w:p w14:paraId="5358BBCC" w14:textId="49340464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6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6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9.26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70.8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.70 cm</w:t>
      </w:r>
    </w:p>
    <w:p w14:paraId="7069B1C5" w14:textId="64424285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7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22.2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12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3.6°</w:t>
      </w:r>
    </w:p>
    <w:p w14:paraId="1F99C8A1" w14:textId="6927FF3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8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13.7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76.0°</w:t>
      </w:r>
    </w:p>
    <w:p w14:paraId="0B302533" w14:textId="5B322C5B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9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.3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5.0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45.2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6.39 cm</w:t>
      </w:r>
    </w:p>
    <w:p w14:paraId="2B3C4C24" w14:textId="607B777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0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2.8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8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3.6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28.2°</w:t>
      </w:r>
    </w:p>
    <w:p w14:paraId="4FEB6161" w14:textId="3F3AEB5C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8.1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32.3°</w:t>
      </w:r>
    </w:p>
    <w:p w14:paraId="193F664D" w14:textId="6CB9B976" w:rsidR="00833EBC" w:rsidRDefault="00833EBC" w:rsidP="005F6B00">
      <w:pPr>
        <w:pStyle w:val="Question1stline4parts"/>
        <w:rPr>
          <w:rFonts w:cs="Times New Roman"/>
          <w:vertAlign w:val="superscript"/>
        </w:rPr>
      </w:pPr>
      <w:r w:rsidRPr="005F6B00">
        <w:rPr>
          <w:b/>
        </w:rPr>
        <w:t>1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</w:r>
      <w:r>
        <w:rPr>
          <w:rFonts w:cs="Times New Roman"/>
        </w:rPr>
        <w:t>18.1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b</w:t>
      </w:r>
      <w:r>
        <w:rPr>
          <w:rFonts w:cs="Times New Roman"/>
        </w:rPr>
        <w:tab/>
        <w:t>18.7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c</w:t>
      </w:r>
      <w:r>
        <w:rPr>
          <w:rFonts w:cs="Times New Roman"/>
        </w:rPr>
        <w:tab/>
        <w:t>69</w:t>
      </w:r>
      <w:r w:rsidR="00005E08">
        <w:rPr>
          <w:rFonts w:cs="Times New Roman"/>
        </w:rPr>
        <w:t>3</w:t>
      </w:r>
      <w:r>
        <w:rPr>
          <w:rFonts w:cs="Times New Roman"/>
        </w:rPr>
        <w:t xml:space="preserve"> mm</w:t>
      </w:r>
      <w:r>
        <w:rPr>
          <w:rFonts w:cs="Times New Roman"/>
          <w:vertAlign w:val="superscript"/>
        </w:rPr>
        <w:t>2</w:t>
      </w:r>
    </w:p>
    <w:p w14:paraId="3044515E" w14:textId="2C0CD5E9" w:rsidR="00833EBC" w:rsidRDefault="00833EBC" w:rsidP="005F6B00">
      <w:pPr>
        <w:pStyle w:val="Question1stline4parts"/>
      </w:pPr>
      <w:r w:rsidRPr="005F6B00">
        <w:rPr>
          <w:b/>
        </w:rPr>
        <w:t>13</w:t>
      </w:r>
      <w:r>
        <w:tab/>
        <w:t>5.1</w:t>
      </w:r>
      <w:r w:rsidR="00005E08">
        <w:t>0</w:t>
      </w:r>
      <w:r>
        <w:t xml:space="preserve"> cm</w:t>
      </w:r>
    </w:p>
    <w:p w14:paraId="7DF3A2BB" w14:textId="2201A9B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4</w:t>
      </w:r>
      <w:r w:rsidR="005F6B00" w:rsidRPr="005F6B00">
        <w:rPr>
          <w:b/>
        </w:rPr>
        <w:tab/>
      </w:r>
      <w:r w:rsidRPr="005F6B00">
        <w:rPr>
          <w:b/>
        </w:rPr>
        <w:t>a</w:t>
      </w:r>
      <w:r w:rsidRPr="005F6B00">
        <w:rPr>
          <w:b/>
        </w:rPr>
        <w:tab/>
      </w:r>
      <w:r>
        <w:t>6.29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84.3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.73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58.8°</w:t>
      </w:r>
    </w:p>
    <w:p w14:paraId="06B6E815" w14:textId="77777777" w:rsidR="00833EBC" w:rsidRDefault="00833EBC" w:rsidP="005F6B00">
      <w:pPr>
        <w:pStyle w:val="Question1stline4parts"/>
      </w:pPr>
      <w:r w:rsidRPr="005F6B00">
        <w:rPr>
          <w:b/>
        </w:rPr>
        <w:t>15</w:t>
      </w:r>
      <w:r>
        <w:tab/>
        <w:t>15.3 cm</w:t>
      </w:r>
    </w:p>
    <w:p w14:paraId="7E23F1E2" w14:textId="77777777" w:rsidR="00D34886" w:rsidRPr="00D34886" w:rsidRDefault="00D34886" w:rsidP="00833EBC">
      <w:pPr>
        <w:pStyle w:val="Question1stline4parts"/>
        <w:rPr>
          <w:b/>
        </w:rPr>
      </w:pPr>
    </w:p>
    <w:sectPr w:rsidR="00D34886" w:rsidRPr="00D34886" w:rsidSect="00B078E9">
      <w:headerReference w:type="default" r:id="rId143"/>
      <w:footerReference w:type="default" r:id="rId1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86385E" w14:textId="77777777" w:rsidR="00D63C96" w:rsidRDefault="00D63C96" w:rsidP="00BB2716">
      <w:pPr>
        <w:spacing w:after="0" w:line="240" w:lineRule="auto"/>
      </w:pPr>
      <w:r>
        <w:separator/>
      </w:r>
    </w:p>
  </w:endnote>
  <w:endnote w:type="continuationSeparator" w:id="0">
    <w:p w14:paraId="6A8F3BDD" w14:textId="77777777" w:rsidR="00D63C96" w:rsidRDefault="00D63C9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A35FC1" w:rsidRDefault="00A35FC1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8ADC3C" w14:textId="77777777" w:rsidR="00D63C96" w:rsidRDefault="00D63C96" w:rsidP="00BB2716">
      <w:pPr>
        <w:spacing w:after="0" w:line="240" w:lineRule="auto"/>
      </w:pPr>
      <w:r>
        <w:separator/>
      </w:r>
    </w:p>
  </w:footnote>
  <w:footnote w:type="continuationSeparator" w:id="0">
    <w:p w14:paraId="1BED32DC" w14:textId="77777777" w:rsidR="00D63C96" w:rsidRDefault="00D63C9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A35FC1" w:rsidRDefault="00A35FC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E9F86E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30611E"/>
    <w:multiLevelType w:val="hybridMultilevel"/>
    <w:tmpl w:val="0042633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E08"/>
    <w:rsid w:val="00015BEA"/>
    <w:rsid w:val="00020B63"/>
    <w:rsid w:val="00027193"/>
    <w:rsid w:val="00060F25"/>
    <w:rsid w:val="000A58DC"/>
    <w:rsid w:val="000D2B1B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57D"/>
    <w:rsid w:val="001F7017"/>
    <w:rsid w:val="00203A18"/>
    <w:rsid w:val="00252CCB"/>
    <w:rsid w:val="00277A6D"/>
    <w:rsid w:val="002B2626"/>
    <w:rsid w:val="002D7701"/>
    <w:rsid w:val="002E0234"/>
    <w:rsid w:val="002F1826"/>
    <w:rsid w:val="00324C2C"/>
    <w:rsid w:val="003250E7"/>
    <w:rsid w:val="003411AD"/>
    <w:rsid w:val="00341A75"/>
    <w:rsid w:val="00344C08"/>
    <w:rsid w:val="00351F0F"/>
    <w:rsid w:val="003650CC"/>
    <w:rsid w:val="0039786A"/>
    <w:rsid w:val="00397F0B"/>
    <w:rsid w:val="003A08F9"/>
    <w:rsid w:val="003C178A"/>
    <w:rsid w:val="003D3A9C"/>
    <w:rsid w:val="003E00E1"/>
    <w:rsid w:val="00424E7F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466F"/>
    <w:rsid w:val="00527101"/>
    <w:rsid w:val="00565400"/>
    <w:rsid w:val="00591F71"/>
    <w:rsid w:val="005A47D2"/>
    <w:rsid w:val="005C4C6F"/>
    <w:rsid w:val="005F6B00"/>
    <w:rsid w:val="00607D96"/>
    <w:rsid w:val="00622663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3F4D"/>
    <w:rsid w:val="007F015F"/>
    <w:rsid w:val="007F538B"/>
    <w:rsid w:val="00805C07"/>
    <w:rsid w:val="00807331"/>
    <w:rsid w:val="0080779D"/>
    <w:rsid w:val="0081153E"/>
    <w:rsid w:val="0081371B"/>
    <w:rsid w:val="0082067E"/>
    <w:rsid w:val="00833EBC"/>
    <w:rsid w:val="00834AE7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01F2"/>
    <w:rsid w:val="00A25F6F"/>
    <w:rsid w:val="00A35FC1"/>
    <w:rsid w:val="00A551A9"/>
    <w:rsid w:val="00AA5D94"/>
    <w:rsid w:val="00AB3CB5"/>
    <w:rsid w:val="00AB4885"/>
    <w:rsid w:val="00AE1DA1"/>
    <w:rsid w:val="00B00DCD"/>
    <w:rsid w:val="00B078E9"/>
    <w:rsid w:val="00B204DD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E63EE"/>
    <w:rsid w:val="00D34886"/>
    <w:rsid w:val="00D42691"/>
    <w:rsid w:val="00D43796"/>
    <w:rsid w:val="00D53AAC"/>
    <w:rsid w:val="00D602D4"/>
    <w:rsid w:val="00D63C96"/>
    <w:rsid w:val="00D67F9C"/>
    <w:rsid w:val="00D73D31"/>
    <w:rsid w:val="00DA3D10"/>
    <w:rsid w:val="00DE3369"/>
    <w:rsid w:val="00DE7DB5"/>
    <w:rsid w:val="00DF73D3"/>
    <w:rsid w:val="00E02D92"/>
    <w:rsid w:val="00E11F7F"/>
    <w:rsid w:val="00E12795"/>
    <w:rsid w:val="00E45F9C"/>
    <w:rsid w:val="00E74226"/>
    <w:rsid w:val="00E93767"/>
    <w:rsid w:val="00E95968"/>
    <w:rsid w:val="00EA2B73"/>
    <w:rsid w:val="00EC0296"/>
    <w:rsid w:val="00EE1E00"/>
    <w:rsid w:val="00EE3490"/>
    <w:rsid w:val="00F0175C"/>
    <w:rsid w:val="00F02131"/>
    <w:rsid w:val="00F06B4C"/>
    <w:rsid w:val="00F11D5F"/>
    <w:rsid w:val="00F15833"/>
    <w:rsid w:val="00F21720"/>
    <w:rsid w:val="00F6288A"/>
    <w:rsid w:val="00F77AFF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8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0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2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7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7.png"/><Relationship Id="rId84" Type="http://schemas.openxmlformats.org/officeDocument/2006/relationships/image" Target="media/image51.wmf"/><Relationship Id="rId138" Type="http://schemas.openxmlformats.org/officeDocument/2006/relationships/image" Target="media/image93.png"/><Relationship Id="rId107" Type="http://schemas.openxmlformats.org/officeDocument/2006/relationships/image" Target="media/image68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7.png"/><Relationship Id="rId74" Type="http://schemas.openxmlformats.org/officeDocument/2006/relationships/image" Target="media/image45.wmf"/><Relationship Id="rId128" Type="http://schemas.openxmlformats.org/officeDocument/2006/relationships/image" Target="media/image85.png"/><Relationship Id="rId149" Type="http://schemas.openxmlformats.org/officeDocument/2006/relationships/customXml" Target="../customXml/item4.xml"/><Relationship Id="rId5" Type="http://schemas.openxmlformats.org/officeDocument/2006/relationships/webSettings" Target="webSettings.xml"/><Relationship Id="rId95" Type="http://schemas.openxmlformats.org/officeDocument/2006/relationships/image" Target="media/image6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8.png"/><Relationship Id="rId69" Type="http://schemas.openxmlformats.org/officeDocument/2006/relationships/image" Target="media/image42.wmf"/><Relationship Id="rId113" Type="http://schemas.openxmlformats.org/officeDocument/2006/relationships/image" Target="media/image72.wmf"/><Relationship Id="rId118" Type="http://schemas.openxmlformats.org/officeDocument/2006/relationships/image" Target="media/image76.png"/><Relationship Id="rId134" Type="http://schemas.openxmlformats.org/officeDocument/2006/relationships/image" Target="media/image89.png"/><Relationship Id="rId139" Type="http://schemas.openxmlformats.org/officeDocument/2006/relationships/image" Target="media/image94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33.png"/><Relationship Id="rId103" Type="http://schemas.openxmlformats.org/officeDocument/2006/relationships/image" Target="media/image66.wmf"/><Relationship Id="rId108" Type="http://schemas.openxmlformats.org/officeDocument/2006/relationships/image" Target="media/image69.png"/><Relationship Id="rId124" Type="http://schemas.openxmlformats.org/officeDocument/2006/relationships/image" Target="media/image82.png"/><Relationship Id="rId129" Type="http://schemas.openxmlformats.org/officeDocument/2006/relationships/oleObject" Target="embeddings/oleObject37.bin"/><Relationship Id="rId54" Type="http://schemas.openxmlformats.org/officeDocument/2006/relationships/image" Target="media/image28.png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91" Type="http://schemas.openxmlformats.org/officeDocument/2006/relationships/image" Target="media/image57.png"/><Relationship Id="rId96" Type="http://schemas.openxmlformats.org/officeDocument/2006/relationships/oleObject" Target="embeddings/oleObject28.bin"/><Relationship Id="rId140" Type="http://schemas.openxmlformats.org/officeDocument/2006/relationships/image" Target="media/image95.png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35.bin"/><Relationship Id="rId119" Type="http://schemas.openxmlformats.org/officeDocument/2006/relationships/image" Target="media/image77.png"/><Relationship Id="rId44" Type="http://schemas.openxmlformats.org/officeDocument/2006/relationships/image" Target="media/image20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Relationship Id="rId130" Type="http://schemas.openxmlformats.org/officeDocument/2006/relationships/image" Target="media/image86.wmf"/><Relationship Id="rId135" Type="http://schemas.openxmlformats.org/officeDocument/2006/relationships/image" Target="media/image90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70.wmf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image" Target="media/image46.wmf"/><Relationship Id="rId97" Type="http://schemas.openxmlformats.org/officeDocument/2006/relationships/image" Target="media/image62.wmf"/><Relationship Id="rId104" Type="http://schemas.openxmlformats.org/officeDocument/2006/relationships/oleObject" Target="embeddings/oleObject31.bin"/><Relationship Id="rId120" Type="http://schemas.openxmlformats.org/officeDocument/2006/relationships/image" Target="media/image78.png"/><Relationship Id="rId125" Type="http://schemas.openxmlformats.org/officeDocument/2006/relationships/image" Target="media/image83.wmf"/><Relationship Id="rId141" Type="http://schemas.openxmlformats.org/officeDocument/2006/relationships/image" Target="media/image96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8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40.png"/><Relationship Id="rId87" Type="http://schemas.openxmlformats.org/officeDocument/2006/relationships/image" Target="media/image53.png"/><Relationship Id="rId110" Type="http://schemas.openxmlformats.org/officeDocument/2006/relationships/oleObject" Target="embeddings/oleObject33.bin"/><Relationship Id="rId115" Type="http://schemas.openxmlformats.org/officeDocument/2006/relationships/image" Target="media/image73.png"/><Relationship Id="rId131" Type="http://schemas.openxmlformats.org/officeDocument/2006/relationships/oleObject" Target="embeddings/oleObject38.bin"/><Relationship Id="rId136" Type="http://schemas.openxmlformats.org/officeDocument/2006/relationships/image" Target="media/image91.png"/><Relationship Id="rId61" Type="http://schemas.openxmlformats.org/officeDocument/2006/relationships/image" Target="media/image35.png"/><Relationship Id="rId82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4.png"/><Relationship Id="rId105" Type="http://schemas.openxmlformats.org/officeDocument/2006/relationships/image" Target="media/image67.wmf"/><Relationship Id="rId126" Type="http://schemas.openxmlformats.org/officeDocument/2006/relationships/oleObject" Target="embeddings/oleObject36.bin"/><Relationship Id="rId147" Type="http://schemas.openxmlformats.org/officeDocument/2006/relationships/customXml" Target="../customXml/item2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44.png"/><Relationship Id="rId93" Type="http://schemas.openxmlformats.org/officeDocument/2006/relationships/image" Target="media/image59.png"/><Relationship Id="rId98" Type="http://schemas.openxmlformats.org/officeDocument/2006/relationships/oleObject" Target="embeddings/oleObject29.bin"/><Relationship Id="rId121" Type="http://schemas.openxmlformats.org/officeDocument/2006/relationships/image" Target="media/image79.png"/><Relationship Id="rId142" Type="http://schemas.openxmlformats.org/officeDocument/2006/relationships/oleObject" Target="embeddings/oleObject3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41.wmf"/><Relationship Id="rId116" Type="http://schemas.openxmlformats.org/officeDocument/2006/relationships/image" Target="media/image74.png"/><Relationship Id="rId137" Type="http://schemas.openxmlformats.org/officeDocument/2006/relationships/image" Target="media/image9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6.png"/><Relationship Id="rId83" Type="http://schemas.openxmlformats.org/officeDocument/2006/relationships/oleObject" Target="embeddings/oleObject26.bin"/><Relationship Id="rId88" Type="http://schemas.openxmlformats.org/officeDocument/2006/relationships/image" Target="media/image54.png"/><Relationship Id="rId111" Type="http://schemas.openxmlformats.org/officeDocument/2006/relationships/image" Target="media/image71.wmf"/><Relationship Id="rId132" Type="http://schemas.openxmlformats.org/officeDocument/2006/relationships/image" Target="media/image87.png"/><Relationship Id="rId15" Type="http://schemas.openxmlformats.org/officeDocument/2006/relationships/image" Target="media/image5.wmf"/><Relationship Id="rId36" Type="http://schemas.openxmlformats.org/officeDocument/2006/relationships/image" Target="media/image15.png"/><Relationship Id="rId57" Type="http://schemas.openxmlformats.org/officeDocument/2006/relationships/image" Target="media/image31.png"/><Relationship Id="rId106" Type="http://schemas.openxmlformats.org/officeDocument/2006/relationships/oleObject" Target="embeddings/oleObject32.bin"/><Relationship Id="rId127" Type="http://schemas.openxmlformats.org/officeDocument/2006/relationships/image" Target="media/image84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22.bin"/><Relationship Id="rId78" Type="http://schemas.openxmlformats.org/officeDocument/2006/relationships/image" Target="media/image47.png"/><Relationship Id="rId94" Type="http://schemas.openxmlformats.org/officeDocument/2006/relationships/image" Target="media/image60.png"/><Relationship Id="rId99" Type="http://schemas.openxmlformats.org/officeDocument/2006/relationships/image" Target="media/image63.png"/><Relationship Id="rId101" Type="http://schemas.openxmlformats.org/officeDocument/2006/relationships/image" Target="media/image65.wmf"/><Relationship Id="rId122" Type="http://schemas.openxmlformats.org/officeDocument/2006/relationships/image" Target="media/image80.png"/><Relationship Id="rId143" Type="http://schemas.openxmlformats.org/officeDocument/2006/relationships/header" Target="header1.xml"/><Relationship Id="rId148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9" Type="http://schemas.openxmlformats.org/officeDocument/2006/relationships/image" Target="media/image55.png"/><Relationship Id="rId112" Type="http://schemas.openxmlformats.org/officeDocument/2006/relationships/oleObject" Target="embeddings/oleObject34.bin"/><Relationship Id="rId133" Type="http://schemas.openxmlformats.org/officeDocument/2006/relationships/image" Target="media/image88.png"/><Relationship Id="rId16" Type="http://schemas.openxmlformats.org/officeDocument/2006/relationships/oleObject" Target="embeddings/oleObject4.bin"/><Relationship Id="rId37" Type="http://schemas.openxmlformats.org/officeDocument/2006/relationships/image" Target="media/image16.png"/><Relationship Id="rId58" Type="http://schemas.openxmlformats.org/officeDocument/2006/relationships/image" Target="media/image32.png"/><Relationship Id="rId79" Type="http://schemas.openxmlformats.org/officeDocument/2006/relationships/image" Target="media/image48.png"/><Relationship Id="rId102" Type="http://schemas.openxmlformats.org/officeDocument/2006/relationships/oleObject" Target="embeddings/oleObject30.bin"/><Relationship Id="rId123" Type="http://schemas.openxmlformats.org/officeDocument/2006/relationships/image" Target="media/image81.png"/><Relationship Id="rId144" Type="http://schemas.openxmlformats.org/officeDocument/2006/relationships/footer" Target="footer1.xml"/><Relationship Id="rId90" Type="http://schemas.openxmlformats.org/officeDocument/2006/relationships/image" Target="media/image56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6879C9-B9BE-4CDC-8759-76E90454353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CB77694-ABF5-4EB4-B258-BD98E6FC5835}"/>
</file>

<file path=customXml/itemProps3.xml><?xml version="1.0" encoding="utf-8"?>
<ds:datastoreItem xmlns:ds="http://schemas.openxmlformats.org/officeDocument/2006/customXml" ds:itemID="{BD54AB6B-3D39-4876-8E12-7C85BFFD4116}"/>
</file>

<file path=customXml/itemProps4.xml><?xml version="1.0" encoding="utf-8"?>
<ds:datastoreItem xmlns:ds="http://schemas.openxmlformats.org/officeDocument/2006/customXml" ds:itemID="{BCFA078A-D49D-4181-9781-EE30BDD6BF7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10-17T10:50:00Z</dcterms:created>
  <dcterms:modified xsi:type="dcterms:W3CDTF">2017-10-17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